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62" r:id="rId3"/>
    <p:sldId id="278" r:id="rId4"/>
    <p:sldId id="279" r:id="rId5"/>
    <p:sldId id="283" r:id="rId6"/>
    <p:sldId id="282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7" r:id="rId15"/>
    <p:sldId id="298" r:id="rId16"/>
    <p:sldId id="299" r:id="rId17"/>
    <p:sldId id="300" r:id="rId18"/>
    <p:sldId id="301" r:id="rId19"/>
    <p:sldId id="302" r:id="rId20"/>
    <p:sldId id="292" r:id="rId21"/>
    <p:sldId id="303" r:id="rId22"/>
    <p:sldId id="304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660" autoAdjust="0"/>
    <p:restoredTop sz="94660"/>
  </p:normalViewPr>
  <p:slideViewPr>
    <p:cSldViewPr snapToGrid="0">
      <p:cViewPr varScale="1">
        <p:scale>
          <a:sx n="60" d="100"/>
          <a:sy n="60" d="100"/>
        </p:scale>
        <p:origin x="78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2.png"/><Relationship Id="rId7" Type="http://schemas.openxmlformats.org/officeDocument/2006/relationships/image" Target="../media/image65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8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63.png"/><Relationship Id="rId9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2.png"/><Relationship Id="rId21" Type="http://schemas.openxmlformats.org/officeDocument/2006/relationships/image" Target="../media/image76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74.wmf"/><Relationship Id="rId25" Type="http://schemas.openxmlformats.org/officeDocument/2006/relationships/image" Target="../media/image11.wmf"/><Relationship Id="rId33" Type="http://schemas.openxmlformats.org/officeDocument/2006/relationships/image" Target="../media/image80.wmf"/><Relationship Id="rId2" Type="http://schemas.openxmlformats.org/officeDocument/2006/relationships/image" Target="../media/image62.png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7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75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65.wmf"/><Relationship Id="rId7" Type="http://schemas.openxmlformats.org/officeDocument/2006/relationships/oleObject" Target="../embeddings/oleObject4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83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image" Target="../media/image65.wmf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97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37" Type="http://schemas.openxmlformats.org/officeDocument/2006/relationships/image" Target="../media/image4.png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99.wmf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06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118.wmf"/><Relationship Id="rId3" Type="http://schemas.openxmlformats.org/officeDocument/2006/relationships/image" Target="../media/image99.wmf"/><Relationship Id="rId21" Type="http://schemas.openxmlformats.org/officeDocument/2006/relationships/image" Target="../media/image109.wmf"/><Relationship Id="rId34" Type="http://schemas.openxmlformats.org/officeDocument/2006/relationships/oleObject" Target="../embeddings/oleObject82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06.wmf"/><Relationship Id="rId25" Type="http://schemas.openxmlformats.org/officeDocument/2006/relationships/image" Target="../media/image111.wmf"/><Relationship Id="rId33" Type="http://schemas.openxmlformats.org/officeDocument/2006/relationships/image" Target="../media/image115.wmf"/><Relationship Id="rId38" Type="http://schemas.openxmlformats.org/officeDocument/2006/relationships/oleObject" Target="../embeddings/oleObject84.bin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113.wmf"/><Relationship Id="rId41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117.wmf"/><Relationship Id="rId40" Type="http://schemas.openxmlformats.org/officeDocument/2006/relationships/oleObject" Target="../embeddings/oleObject74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07.wmf"/><Relationship Id="rId31" Type="http://schemas.openxmlformats.org/officeDocument/2006/relationships/image" Target="../media/image114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1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2.bin"/><Relationship Id="rId26" Type="http://schemas.openxmlformats.org/officeDocument/2006/relationships/oleObject" Target="../embeddings/oleObject95.bin"/><Relationship Id="rId39" Type="http://schemas.openxmlformats.org/officeDocument/2006/relationships/image" Target="../media/image135.wmf"/><Relationship Id="rId3" Type="http://schemas.openxmlformats.org/officeDocument/2006/relationships/image" Target="../media/image12.png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99.bin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25.wmf"/><Relationship Id="rId25" Type="http://schemas.openxmlformats.org/officeDocument/2006/relationships/image" Target="../media/image128.wmf"/><Relationship Id="rId33" Type="http://schemas.openxmlformats.org/officeDocument/2006/relationships/image" Target="../media/image132.wmf"/><Relationship Id="rId38" Type="http://schemas.openxmlformats.org/officeDocument/2006/relationships/oleObject" Target="../embeddings/oleObject101.bin"/><Relationship Id="rId2" Type="http://schemas.openxmlformats.org/officeDocument/2006/relationships/image" Target="../media/image63.png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13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37" Type="http://schemas.openxmlformats.org/officeDocument/2006/relationships/image" Target="../media/image134.e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96.bin"/><Relationship Id="rId36" Type="http://schemas.openxmlformats.org/officeDocument/2006/relationships/oleObject" Target="../embeddings/oleObject100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1.wmf"/><Relationship Id="rId31" Type="http://schemas.openxmlformats.org/officeDocument/2006/relationships/image" Target="../media/image131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1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40.wmf"/><Relationship Id="rId3" Type="http://schemas.openxmlformats.org/officeDocument/2006/relationships/image" Target="../media/image12.png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06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67.png"/><Relationship Id="rId7" Type="http://schemas.openxmlformats.org/officeDocument/2006/relationships/image" Target="../media/image14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png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67.png"/><Relationship Id="rId7" Type="http://schemas.openxmlformats.org/officeDocument/2006/relationships/image" Target="../media/image14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png"/><Relationship Id="rId5" Type="http://schemas.openxmlformats.org/officeDocument/2006/relationships/image" Target="../media/image141.wmf"/><Relationship Id="rId10" Type="http://schemas.openxmlformats.org/officeDocument/2006/relationships/image" Target="../media/image144.png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4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image" Target="../media/image13.png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0.wmf"/><Relationship Id="rId18" Type="http://schemas.openxmlformats.org/officeDocument/2006/relationships/image" Target="../media/image33.png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2.wmf"/><Relationship Id="rId2" Type="http://schemas.openxmlformats.org/officeDocument/2006/relationships/image" Target="../media/image13.png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50.wmf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40.wmf"/><Relationship Id="rId21" Type="http://schemas.openxmlformats.org/officeDocument/2006/relationships/image" Target="../media/image52.wmf"/><Relationship Id="rId7" Type="http://schemas.openxmlformats.org/officeDocument/2006/relationships/image" Target="../media/image43.png"/><Relationship Id="rId12" Type="http://schemas.openxmlformats.org/officeDocument/2006/relationships/image" Target="../media/image47.png"/><Relationship Id="rId17" Type="http://schemas.openxmlformats.org/officeDocument/2006/relationships/oleObject" Target="../embeddings/oleObject28.bin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24.bin"/><Relationship Id="rId16" Type="http://schemas.openxmlformats.org/officeDocument/2006/relationships/image" Target="../media/image49.wmf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11" Type="http://schemas.openxmlformats.org/officeDocument/2006/relationships/image" Target="../media/image46.png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41.png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11.wmf"/><Relationship Id="rId10" Type="http://schemas.openxmlformats.org/officeDocument/2006/relationships/image" Target="../media/image45.png"/><Relationship Id="rId19" Type="http://schemas.openxmlformats.org/officeDocument/2006/relationships/image" Target="../media/image51.png"/><Relationship Id="rId4" Type="http://schemas.openxmlformats.org/officeDocument/2006/relationships/image" Target="../media/image12.png"/><Relationship Id="rId9" Type="http://schemas.openxmlformats.org/officeDocument/2006/relationships/image" Target="../media/image44.wmf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2.bin"/><Relationship Id="rId27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7C0EE8A4-EBD2-662F-3600-92069F6B8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067" y="1795197"/>
            <a:ext cx="8993478" cy="411370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FF9765D4-4579-8E9D-6A53-31F5F0951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991926"/>
            <a:ext cx="8682963" cy="60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E573C3F-7D31-E6FF-7C64-DD3F48FC5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942" y="2853079"/>
            <a:ext cx="8633077" cy="118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2FED54-0FAA-05C1-5196-AFBA51951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943" y="4157766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12E43E-C0B7-3296-F644-7870361C1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316" y="5037518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812545D-248F-5342-B131-DD43EF6F81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547" y="310617"/>
            <a:ext cx="4872414" cy="463766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043F9D9-AFDD-82CE-5E89-6479E129A9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03753"/>
            <a:ext cx="7467600" cy="6637338"/>
          </a:xfrm>
          <a:prstGeom prst="rect">
            <a:avLst/>
          </a:prstGeom>
          <a:ln w="22225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53814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5">
            <a:extLst>
              <a:ext uri="{FF2B5EF4-FFF2-40B4-BE49-F238E27FC236}">
                <a16:creationId xmlns:a16="http://schemas.microsoft.com/office/drawing/2014/main" id="{132AF98B-BD8B-CF7E-FB42-12477A491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02" y="2187493"/>
            <a:ext cx="1611554" cy="11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A62B89BC-AF80-541A-E26D-098CD9FB0DFE}"/>
              </a:ext>
            </a:extLst>
          </p:cNvPr>
          <p:cNvGrpSpPr>
            <a:grpSpLocks/>
          </p:cNvGrpSpPr>
          <p:nvPr/>
        </p:nvGrpSpPr>
        <p:grpSpPr bwMode="auto">
          <a:xfrm>
            <a:off x="274320" y="1250763"/>
            <a:ext cx="1341998" cy="865187"/>
            <a:chOff x="685800" y="1910451"/>
            <a:chExt cx="1341998" cy="86509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ADE383F-4A6A-72CE-6CB3-6764013429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0613" y="1910451"/>
              <a:ext cx="937185" cy="865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7CC40E7-87C8-20CF-E050-371172FDF0F1}"/>
                </a:ext>
              </a:extLst>
            </p:cNvPr>
            <p:cNvSpPr txBox="1"/>
            <p:nvPr/>
          </p:nvSpPr>
          <p:spPr>
            <a:xfrm>
              <a:off x="685800" y="2057368"/>
              <a:ext cx="404813" cy="4301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7" name="Group 20">
            <a:extLst>
              <a:ext uri="{FF2B5EF4-FFF2-40B4-BE49-F238E27FC236}">
                <a16:creationId xmlns:a16="http://schemas.microsoft.com/office/drawing/2014/main" id="{4F1A36D0-C8D4-D16D-188C-703BFF744A79}"/>
              </a:ext>
            </a:extLst>
          </p:cNvPr>
          <p:cNvGrpSpPr>
            <a:grpSpLocks/>
          </p:cNvGrpSpPr>
          <p:nvPr/>
        </p:nvGrpSpPr>
        <p:grpSpPr bwMode="auto">
          <a:xfrm>
            <a:off x="284332" y="3354952"/>
            <a:ext cx="2396313" cy="1221828"/>
            <a:chOff x="914400" y="4475337"/>
            <a:chExt cx="2396313" cy="122121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022F0F5-3F45-4ADE-B358-E11BB3D3482F}"/>
                </a:ext>
              </a:extLst>
            </p:cNvPr>
            <p:cNvSpPr/>
            <p:nvPr/>
          </p:nvSpPr>
          <p:spPr>
            <a:xfrm>
              <a:off x="914400" y="4877295"/>
              <a:ext cx="404813" cy="429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pic>
          <p:nvPicPr>
            <p:cNvPr id="9" name="Picture 5">
              <a:extLst>
                <a:ext uri="{FF2B5EF4-FFF2-40B4-BE49-F238E27FC236}">
                  <a16:creationId xmlns:a16="http://schemas.microsoft.com/office/drawing/2014/main" id="{CB9FEF08-9105-2BA4-BAEB-CC6A94FBC6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4475337"/>
              <a:ext cx="2091513" cy="1221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Picture 15">
            <a:extLst>
              <a:ext uri="{FF2B5EF4-FFF2-40B4-BE49-F238E27FC236}">
                <a16:creationId xmlns:a16="http://schemas.microsoft.com/office/drawing/2014/main" id="{92F1BF79-10BB-60FD-0B2A-0E2847D4A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864" y="927433"/>
            <a:ext cx="5100291" cy="4638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9265D543-8F65-2FE0-6F7B-A0FCDF042BD9}"/>
              </a:ext>
            </a:extLst>
          </p:cNvPr>
          <p:cNvGrpSpPr/>
          <p:nvPr/>
        </p:nvGrpSpPr>
        <p:grpSpPr>
          <a:xfrm>
            <a:off x="274320" y="2348040"/>
            <a:ext cx="2162779" cy="816390"/>
            <a:chOff x="2037707" y="5419115"/>
            <a:chExt cx="2162779" cy="816390"/>
          </a:xfrm>
        </p:grpSpPr>
        <p:graphicFrame>
          <p:nvGraphicFramePr>
            <p:cNvPr id="14" name="Object 4">
              <a:extLst>
                <a:ext uri="{FF2B5EF4-FFF2-40B4-BE49-F238E27FC236}">
                  <a16:creationId xmlns:a16="http://schemas.microsoft.com/office/drawing/2014/main" id="{50045253-80B1-22F3-90FF-B54E5C3087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621786"/>
                </p:ext>
              </p:extLst>
            </p:nvPr>
          </p:nvGraphicFramePr>
          <p:xfrm>
            <a:off x="2489471" y="5419115"/>
            <a:ext cx="1711015" cy="816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1440" imgH="431640" progId="Equation.DSMT4">
                    <p:embed/>
                  </p:oleObj>
                </mc:Choice>
                <mc:Fallback>
                  <p:oleObj name="Equation" r:id="rId6" imgW="901440" imgH="431640" progId="Equation.DSMT4">
                    <p:embed/>
                    <p:pic>
                      <p:nvPicPr>
                        <p:cNvPr id="20491" name="Object 4">
                          <a:extLst>
                            <a:ext uri="{FF2B5EF4-FFF2-40B4-BE49-F238E27FC236}">
                              <a16:creationId xmlns:a16="http://schemas.microsoft.com/office/drawing/2014/main" id="{8EE04FDA-AA9E-FF2B-C585-F314A6B347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471" y="5419115"/>
                          <a:ext cx="1711015" cy="816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FD94404-53B8-C032-5567-A61AE111FF22}"/>
                </a:ext>
              </a:extLst>
            </p:cNvPr>
            <p:cNvSpPr/>
            <p:nvPr/>
          </p:nvSpPr>
          <p:spPr bwMode="auto">
            <a:xfrm>
              <a:off x="2037707" y="5612203"/>
              <a:ext cx="420688" cy="4302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146CAB4-756A-9436-CAD2-47BEDF4CDB03}"/>
              </a:ext>
            </a:extLst>
          </p:cNvPr>
          <p:cNvGrpSpPr/>
          <p:nvPr/>
        </p:nvGrpSpPr>
        <p:grpSpPr>
          <a:xfrm>
            <a:off x="153768" y="201655"/>
            <a:ext cx="7681939" cy="857032"/>
            <a:chOff x="153768" y="201655"/>
            <a:chExt cx="7681939" cy="857032"/>
          </a:xfrm>
        </p:grpSpPr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6974C948-0368-167B-0492-BA2E46FA72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149" y="263446"/>
              <a:ext cx="7181558" cy="795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7724246F-8EC6-8DD8-7806-ABA537313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68" y="201655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EC62189-D1A2-AE35-8342-AD5C42552740}"/>
              </a:ext>
            </a:extLst>
          </p:cNvPr>
          <p:cNvSpPr txBox="1"/>
          <p:nvPr/>
        </p:nvSpPr>
        <p:spPr>
          <a:xfrm>
            <a:off x="9309799" y="5565919"/>
            <a:ext cx="23807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ng Series or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s with Positive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Negative Term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7388F99-2F05-7706-1B57-380F32D76941}"/>
              </a:ext>
            </a:extLst>
          </p:cNvPr>
          <p:cNvGrpSpPr/>
          <p:nvPr/>
        </p:nvGrpSpPr>
        <p:grpSpPr>
          <a:xfrm>
            <a:off x="309141" y="4800081"/>
            <a:ext cx="5787554" cy="921219"/>
            <a:chOff x="309141" y="4784133"/>
            <a:chExt cx="5787554" cy="92121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A3BEBC1F-46FC-AF01-07E4-C8E54C4C4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13065" y="4784133"/>
              <a:ext cx="5383630" cy="921219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52B90DC-1951-07BF-7EAD-F51C306CAE62}"/>
                </a:ext>
              </a:extLst>
            </p:cNvPr>
            <p:cNvSpPr/>
            <p:nvPr/>
          </p:nvSpPr>
          <p:spPr bwMode="auto">
            <a:xfrm>
              <a:off x="309141" y="4972768"/>
              <a:ext cx="42030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</a:p>
          </p:txBody>
        </p: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B12C983-2D46-7C00-597B-850A04E8A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09138"/>
              </p:ext>
            </p:extLst>
          </p:nvPr>
        </p:nvGraphicFramePr>
        <p:xfrm>
          <a:off x="6172192" y="5742701"/>
          <a:ext cx="3219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444240" progId="Equation.DSMT4">
                  <p:embed/>
                </p:oleObj>
              </mc:Choice>
              <mc:Fallback>
                <p:oleObj name="Equation" r:id="rId10" imgW="165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2192" y="5742701"/>
                        <a:ext cx="32194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469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76AFBD7E-C6D9-0494-BC5D-73093AF643A9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181619"/>
            <a:ext cx="1341998" cy="865187"/>
            <a:chOff x="685800" y="1910451"/>
            <a:chExt cx="1341998" cy="86509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4C10D0D-AC0C-0C17-D1F3-66C0BD02C1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0613" y="1910451"/>
              <a:ext cx="937185" cy="865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8BF72E0-F998-B555-0BF5-3222F48B08A0}"/>
                </a:ext>
              </a:extLst>
            </p:cNvPr>
            <p:cNvSpPr txBox="1"/>
            <p:nvPr/>
          </p:nvSpPr>
          <p:spPr>
            <a:xfrm>
              <a:off x="685800" y="2057368"/>
              <a:ext cx="404813" cy="4301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6CAFD262-8397-738E-80D7-98BA8BA2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42" y="112118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A577777B-917C-B216-F570-4D148F71C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80507"/>
              </p:ext>
            </p:extLst>
          </p:nvPr>
        </p:nvGraphicFramePr>
        <p:xfrm>
          <a:off x="274320" y="1450410"/>
          <a:ext cx="10906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766EB841-5AC5-08DA-73B8-B034ACBF3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1450410"/>
                        <a:ext cx="10906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A78B99-3940-0313-4A9D-30AF84CA7288}"/>
              </a:ext>
            </a:extLst>
          </p:cNvPr>
          <p:cNvSpPr txBox="1"/>
          <p:nvPr/>
        </p:nvSpPr>
        <p:spPr>
          <a:xfrm>
            <a:off x="1429525" y="1587699"/>
            <a:ext cx="157607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ah, mayb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F08AE5-5056-5D6B-B15D-133D81847DC5}"/>
              </a:ext>
            </a:extLst>
          </p:cNvPr>
          <p:cNvSpPr txBox="1"/>
          <p:nvPr/>
        </p:nvSpPr>
        <p:spPr>
          <a:xfrm>
            <a:off x="181970" y="2092878"/>
            <a:ext cx="468128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atio Test by first simplifying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95C92168-27A8-9127-1BCA-5B61B1C36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30010"/>
              </p:ext>
            </p:extLst>
          </p:nvPr>
        </p:nvGraphicFramePr>
        <p:xfrm>
          <a:off x="573627" y="2784661"/>
          <a:ext cx="5889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82400" progId="Equation.DSMT4">
                  <p:embed/>
                </p:oleObj>
              </mc:Choice>
              <mc:Fallback>
                <p:oleObj name="Equation" r:id="rId6" imgW="342720" imgH="4824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18FB7111-0E7C-E785-EF89-E45D38BB6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27" y="2784661"/>
                        <a:ext cx="5889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3FC09B99-483D-0180-DC50-E45408EA8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87519"/>
              </p:ext>
            </p:extLst>
          </p:nvPr>
        </p:nvGraphicFramePr>
        <p:xfrm>
          <a:off x="1162498" y="2511675"/>
          <a:ext cx="12636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787320" progId="Equation.DSMT4">
                  <p:embed/>
                </p:oleObj>
              </mc:Choice>
              <mc:Fallback>
                <p:oleObj name="Equation" r:id="rId8" imgW="736560" imgH="78732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AC0E87C3-28AB-C85F-7E9A-894AB2106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498" y="2511675"/>
                        <a:ext cx="126365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9D96A47-DBDF-B7F3-4F3D-8457A445A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44253"/>
              </p:ext>
            </p:extLst>
          </p:nvPr>
        </p:nvGraphicFramePr>
        <p:xfrm>
          <a:off x="1155042" y="3856292"/>
          <a:ext cx="16367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44240" progId="Equation.DSMT4">
                  <p:embed/>
                </p:oleObj>
              </mc:Choice>
              <mc:Fallback>
                <p:oleObj name="Equation" r:id="rId10" imgW="95220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812CC08-49FE-51EB-C72B-A1496EA2C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042" y="3856292"/>
                        <a:ext cx="16367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7C36AE3-D102-F286-2506-23FA851DF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73072"/>
              </p:ext>
            </p:extLst>
          </p:nvPr>
        </p:nvGraphicFramePr>
        <p:xfrm>
          <a:off x="1164240" y="4660761"/>
          <a:ext cx="224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44240" progId="Equation.DSMT4">
                  <p:embed/>
                </p:oleObj>
              </mc:Choice>
              <mc:Fallback>
                <p:oleObj name="Equation" r:id="rId12" imgW="130788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9D96A47-DBDF-B7F3-4F3D-8457A445A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240" y="4660761"/>
                        <a:ext cx="224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543E96A-EFF7-8A4D-06D8-EBBE4715C509}"/>
              </a:ext>
            </a:extLst>
          </p:cNvPr>
          <p:cNvCxnSpPr>
            <a:cxnSpLocks/>
          </p:cNvCxnSpPr>
          <p:nvPr/>
        </p:nvCxnSpPr>
        <p:spPr>
          <a:xfrm flipV="1">
            <a:off x="1611603" y="4790159"/>
            <a:ext cx="758268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37ED4B2-5FAF-58E9-10CF-82D34AE6601C}"/>
              </a:ext>
            </a:extLst>
          </p:cNvPr>
          <p:cNvCxnSpPr>
            <a:cxnSpLocks/>
          </p:cNvCxnSpPr>
          <p:nvPr/>
        </p:nvCxnSpPr>
        <p:spPr>
          <a:xfrm flipV="1">
            <a:off x="2202679" y="5165246"/>
            <a:ext cx="758268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AF54D1D-B41B-7FC8-66A1-EBF516AE3C6B}"/>
              </a:ext>
            </a:extLst>
          </p:cNvPr>
          <p:cNvCxnSpPr>
            <a:cxnSpLocks/>
          </p:cNvCxnSpPr>
          <p:nvPr/>
        </p:nvCxnSpPr>
        <p:spPr>
          <a:xfrm flipV="1">
            <a:off x="2421942" y="4781620"/>
            <a:ext cx="231572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4855067-300C-2486-BC89-F870357E14D5}"/>
              </a:ext>
            </a:extLst>
          </p:cNvPr>
          <p:cNvCxnSpPr>
            <a:cxnSpLocks/>
          </p:cNvCxnSpPr>
          <p:nvPr/>
        </p:nvCxnSpPr>
        <p:spPr>
          <a:xfrm flipV="1">
            <a:off x="3077224" y="5152090"/>
            <a:ext cx="231572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F83766D-35AD-0516-10E8-7C9A401FA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01697"/>
              </p:ext>
            </p:extLst>
          </p:nvPr>
        </p:nvGraphicFramePr>
        <p:xfrm>
          <a:off x="1155042" y="5435180"/>
          <a:ext cx="1068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444240" progId="Equation.DSMT4">
                  <p:embed/>
                </p:oleObj>
              </mc:Choice>
              <mc:Fallback>
                <p:oleObj name="Equation" r:id="rId14" imgW="62208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7C36AE3-D102-F286-2506-23FA851DF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042" y="5435180"/>
                        <a:ext cx="1068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04F5DA7-B67C-1084-D29A-30FCFB905CFF}"/>
              </a:ext>
            </a:extLst>
          </p:cNvPr>
          <p:cNvCxnSpPr>
            <a:cxnSpLocks/>
          </p:cNvCxnSpPr>
          <p:nvPr/>
        </p:nvCxnSpPr>
        <p:spPr>
          <a:xfrm flipV="1">
            <a:off x="5377177" y="293003"/>
            <a:ext cx="0" cy="628541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D5E4FFB-A06E-D6DC-319F-666A06998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47468"/>
              </p:ext>
            </p:extLst>
          </p:nvPr>
        </p:nvGraphicFramePr>
        <p:xfrm>
          <a:off x="5854778" y="244506"/>
          <a:ext cx="11128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469800" progId="Equation.DSMT4">
                  <p:embed/>
                </p:oleObj>
              </mc:Choice>
              <mc:Fallback>
                <p:oleObj name="Equation" r:id="rId16" imgW="64764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F83766D-35AD-0516-10E8-7C9A401FA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78" y="244506"/>
                        <a:ext cx="11128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BAEE168-1EC5-F10F-F1BE-A123C51D719D}"/>
              </a:ext>
            </a:extLst>
          </p:cNvPr>
          <p:cNvSpPr txBox="1"/>
          <p:nvPr/>
        </p:nvSpPr>
        <p:spPr>
          <a:xfrm>
            <a:off x="7342215" y="462719"/>
            <a:ext cx="218066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looks familiar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54A9AB4-ED20-057D-1641-22D1E5F23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32147"/>
              </p:ext>
            </p:extLst>
          </p:nvPr>
        </p:nvGraphicFramePr>
        <p:xfrm>
          <a:off x="5852887" y="1095891"/>
          <a:ext cx="12207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469800" progId="Equation.DSMT4">
                  <p:embed/>
                </p:oleObj>
              </mc:Choice>
              <mc:Fallback>
                <p:oleObj name="Equation" r:id="rId18" imgW="711000" imgH="469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D5E4FFB-A06E-D6DC-319F-666A06998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887" y="1095891"/>
                        <a:ext cx="122078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FA5CBE0-5DD6-4078-22B5-86DB0C77D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07799"/>
              </p:ext>
            </p:extLst>
          </p:nvPr>
        </p:nvGraphicFramePr>
        <p:xfrm>
          <a:off x="5857958" y="2003501"/>
          <a:ext cx="15478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440" imgH="545760" progId="Equation.DSMT4">
                  <p:embed/>
                </p:oleObj>
              </mc:Choice>
              <mc:Fallback>
                <p:oleObj name="Equation" r:id="rId20" imgW="901440" imgH="5457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54A9AB4-ED20-057D-1641-22D1E5F23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958" y="2003501"/>
                        <a:ext cx="15478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EEAF15E-0674-4998-8249-2B3C0B629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07321"/>
              </p:ext>
            </p:extLst>
          </p:nvPr>
        </p:nvGraphicFramePr>
        <p:xfrm>
          <a:off x="7230624" y="2291835"/>
          <a:ext cx="654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203040" progId="Equation.DSMT4">
                  <p:embed/>
                </p:oleObj>
              </mc:Choice>
              <mc:Fallback>
                <p:oleObj name="Equation" r:id="rId22" imgW="38088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5710EB3-9F73-620E-EFA8-76C719901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624" y="2291835"/>
                        <a:ext cx="6540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6B56574F-8CB2-6EE8-251B-38E363BE4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72974"/>
              </p:ext>
            </p:extLst>
          </p:nvPr>
        </p:nvGraphicFramePr>
        <p:xfrm>
          <a:off x="7961843" y="2404869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9480" imgH="139680" progId="Equation.DSMT4">
                  <p:embed/>
                </p:oleObj>
              </mc:Choice>
              <mc:Fallback>
                <p:oleObj name="Equation" r:id="rId24" imgW="609480" imgH="139680" progId="Equation.DSMT4">
                  <p:embed/>
                  <p:pic>
                    <p:nvPicPr>
                      <p:cNvPr id="36" name="Object 11">
                        <a:extLst>
                          <a:ext uri="{FF2B5EF4-FFF2-40B4-BE49-F238E27FC236}">
                            <a16:creationId xmlns:a16="http://schemas.microsoft.com/office/drawing/2014/main" id="{C6DC4B3B-B7E9-2346-E85A-9AB1851D0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843" y="2404869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F192DF7-1407-5B55-B94D-2A47DC635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99768"/>
              </p:ext>
            </p:extLst>
          </p:nvPr>
        </p:nvGraphicFramePr>
        <p:xfrm>
          <a:off x="5709409" y="3109401"/>
          <a:ext cx="1839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54080" imgH="482400" progId="Equation.DSMT4">
                  <p:embed/>
                </p:oleObj>
              </mc:Choice>
              <mc:Fallback>
                <p:oleObj name="Equation" r:id="rId26" imgW="1054080" imgH="482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0E517FC-AE31-204B-5032-B2A8F38B7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409" y="3109401"/>
                        <a:ext cx="18399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B85708F-8011-56D7-1449-5E3A069C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48133"/>
              </p:ext>
            </p:extLst>
          </p:nvPr>
        </p:nvGraphicFramePr>
        <p:xfrm>
          <a:off x="7516142" y="3018813"/>
          <a:ext cx="19494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17440" imgH="545760" progId="Equation.DSMT4">
                  <p:embed/>
                </p:oleObj>
              </mc:Choice>
              <mc:Fallback>
                <p:oleObj name="Equation" r:id="rId28" imgW="1117440" imgH="5457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1368223-F0FE-CE3A-5C68-CA3CC2215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142" y="3018813"/>
                        <a:ext cx="19494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9E5AD4D-1317-E44A-E034-CB0508F46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85359"/>
              </p:ext>
            </p:extLst>
          </p:nvPr>
        </p:nvGraphicFramePr>
        <p:xfrm>
          <a:off x="7549322" y="3927195"/>
          <a:ext cx="4429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800" imgH="393480" progId="Equation.DSMT4">
                  <p:embed/>
                </p:oleObj>
              </mc:Choice>
              <mc:Fallback>
                <p:oleObj name="Equation" r:id="rId30" imgW="25380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FF6D6C2-B5C3-6622-D9E1-8AD022AF9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322" y="3927195"/>
                        <a:ext cx="4429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C37EAD8-096D-1C72-A979-88E086C48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52479"/>
              </p:ext>
            </p:extLst>
          </p:nvPr>
        </p:nvGraphicFramePr>
        <p:xfrm>
          <a:off x="8012861" y="4111681"/>
          <a:ext cx="3714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164880" progId="Equation.DSMT4">
                  <p:embed/>
                </p:oleObj>
              </mc:Choice>
              <mc:Fallback>
                <p:oleObj name="Equation" r:id="rId32" imgW="21564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DC5CB01-CCE5-6FA7-7FE0-510790429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861" y="4111681"/>
                        <a:ext cx="3714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AE01DF8-855E-2AAB-9C65-C4A833CE5C73}"/>
              </a:ext>
            </a:extLst>
          </p:cNvPr>
          <p:cNvSpPr txBox="1"/>
          <p:nvPr/>
        </p:nvSpPr>
        <p:spPr>
          <a:xfrm>
            <a:off x="5642462" y="4603305"/>
            <a:ext cx="51174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by the Ratio Test, the given series is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ly convergent and therefore convergent.</a:t>
            </a:r>
          </a:p>
        </p:txBody>
      </p:sp>
    </p:spTree>
    <p:extLst>
      <p:ext uri="{BB962C8B-B14F-4D97-AF65-F5344CB8AC3E}">
        <p14:creationId xmlns:p14="http://schemas.microsoft.com/office/powerpoint/2010/main" val="2872907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3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64F58E2-ED80-15C8-FE94-1FAC5BC29840}"/>
              </a:ext>
            </a:extLst>
          </p:cNvPr>
          <p:cNvGrpSpPr/>
          <p:nvPr/>
        </p:nvGrpSpPr>
        <p:grpSpPr>
          <a:xfrm>
            <a:off x="181970" y="196898"/>
            <a:ext cx="2162779" cy="816390"/>
            <a:chOff x="2037707" y="5419115"/>
            <a:chExt cx="2162779" cy="816390"/>
          </a:xfrm>
        </p:grpSpPr>
        <p:graphicFrame>
          <p:nvGraphicFramePr>
            <p:cNvPr id="3" name="Object 4">
              <a:extLst>
                <a:ext uri="{FF2B5EF4-FFF2-40B4-BE49-F238E27FC236}">
                  <a16:creationId xmlns:a16="http://schemas.microsoft.com/office/drawing/2014/main" id="{2732CBD7-330A-9B94-7CCF-1E38C025D3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27145"/>
                </p:ext>
              </p:extLst>
            </p:nvPr>
          </p:nvGraphicFramePr>
          <p:xfrm>
            <a:off x="2489471" y="5419115"/>
            <a:ext cx="1711015" cy="816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440" imgH="431640" progId="Equation.DSMT4">
                    <p:embed/>
                  </p:oleObj>
                </mc:Choice>
                <mc:Fallback>
                  <p:oleObj name="Equation" r:id="rId2" imgW="901440" imgH="431640" progId="Equation.DSMT4">
                    <p:embed/>
                    <p:pic>
                      <p:nvPicPr>
                        <p:cNvPr id="14" name="Object 4">
                          <a:extLst>
                            <a:ext uri="{FF2B5EF4-FFF2-40B4-BE49-F238E27FC236}">
                              <a16:creationId xmlns:a16="http://schemas.microsoft.com/office/drawing/2014/main" id="{50045253-80B1-22F3-90FF-B54E5C3087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471" y="5419115"/>
                          <a:ext cx="1711015" cy="816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2775CE7-E7ED-E9DE-B498-4A777A12F421}"/>
                </a:ext>
              </a:extLst>
            </p:cNvPr>
            <p:cNvSpPr/>
            <p:nvPr/>
          </p:nvSpPr>
          <p:spPr bwMode="auto">
            <a:xfrm>
              <a:off x="2037707" y="5612203"/>
              <a:ext cx="420688" cy="4302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244E01E7-FA10-EF35-D05D-12CA826CD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12641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DA8A976-F037-0775-E194-B47E8CA9A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34745"/>
              </p:ext>
            </p:extLst>
          </p:nvPr>
        </p:nvGraphicFramePr>
        <p:xfrm>
          <a:off x="274070" y="1453104"/>
          <a:ext cx="21812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A577777B-917C-B216-F570-4D148F71C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70" y="1453104"/>
                        <a:ext cx="21812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1ED1C97-9B0B-0318-0B74-49BD2DEF4E76}"/>
              </a:ext>
            </a:extLst>
          </p:cNvPr>
          <p:cNvSpPr txBox="1"/>
          <p:nvPr/>
        </p:nvSpPr>
        <p:spPr>
          <a:xfrm>
            <a:off x="2561831" y="1594842"/>
            <a:ext cx="89639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</a:t>
            </a:r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B4DCC9A5-C9BA-0363-09FA-142343BAE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2641"/>
              </p:ext>
            </p:extLst>
          </p:nvPr>
        </p:nvGraphicFramePr>
        <p:xfrm>
          <a:off x="274070" y="2341555"/>
          <a:ext cx="18970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431640" progId="Equation.DSMT4">
                  <p:embed/>
                </p:oleObj>
              </mc:Choice>
              <mc:Fallback>
                <p:oleObj name="Equation" r:id="rId7" imgW="1104840" imgH="43164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CDA8A976-F037-0775-E194-B47E8CA9A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70" y="2341555"/>
                        <a:ext cx="18970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34736356-35AC-A1D0-3CD2-9C665A9CA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626133"/>
              </p:ext>
            </p:extLst>
          </p:nvPr>
        </p:nvGraphicFramePr>
        <p:xfrm>
          <a:off x="694785" y="3187396"/>
          <a:ext cx="8493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B4DCC9A5-C9BA-0363-09FA-142343BAE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85" y="3187396"/>
                        <a:ext cx="84931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1CB7162-0A4E-E1AA-7CEA-C07E0150FDAA}"/>
              </a:ext>
            </a:extLst>
          </p:cNvPr>
          <p:cNvSpPr txBox="1"/>
          <p:nvPr/>
        </p:nvSpPr>
        <p:spPr>
          <a:xfrm>
            <a:off x="218424" y="3890261"/>
            <a:ext cx="313098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what test should we use?</a:t>
            </a:r>
          </a:p>
        </p:txBody>
      </p:sp>
    </p:spTree>
    <p:extLst>
      <p:ext uri="{BB962C8B-B14F-4D97-AF65-F5344CB8AC3E}">
        <p14:creationId xmlns:p14="http://schemas.microsoft.com/office/powerpoint/2010/main" val="3791145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043F9D9-AFDD-82CE-5E89-6479E129A9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03753"/>
            <a:ext cx="7467600" cy="6637338"/>
          </a:xfrm>
          <a:prstGeom prst="rect">
            <a:avLst/>
          </a:prstGeom>
          <a:ln w="22225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BA51CD7-C5C5-7F3D-D0C2-E3D1A18F5869}"/>
              </a:ext>
            </a:extLst>
          </p:cNvPr>
          <p:cNvSpPr/>
          <p:nvPr/>
        </p:nvSpPr>
        <p:spPr>
          <a:xfrm>
            <a:off x="2444943" y="4195563"/>
            <a:ext cx="1254859" cy="60152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82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64F58E2-ED80-15C8-FE94-1FAC5BC29840}"/>
              </a:ext>
            </a:extLst>
          </p:cNvPr>
          <p:cNvGrpSpPr/>
          <p:nvPr/>
        </p:nvGrpSpPr>
        <p:grpSpPr>
          <a:xfrm>
            <a:off x="181970" y="196898"/>
            <a:ext cx="2162779" cy="816390"/>
            <a:chOff x="2037707" y="5419115"/>
            <a:chExt cx="2162779" cy="816390"/>
          </a:xfrm>
        </p:grpSpPr>
        <p:graphicFrame>
          <p:nvGraphicFramePr>
            <p:cNvPr id="3" name="Object 4">
              <a:extLst>
                <a:ext uri="{FF2B5EF4-FFF2-40B4-BE49-F238E27FC236}">
                  <a16:creationId xmlns:a16="http://schemas.microsoft.com/office/drawing/2014/main" id="{2732CBD7-330A-9B94-7CCF-1E38C025D3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471" y="5419115"/>
            <a:ext cx="1711015" cy="816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440" imgH="431640" progId="Equation.DSMT4">
                    <p:embed/>
                  </p:oleObj>
                </mc:Choice>
                <mc:Fallback>
                  <p:oleObj name="Equation" r:id="rId2" imgW="901440" imgH="431640" progId="Equation.DSMT4">
                    <p:embed/>
                    <p:pic>
                      <p:nvPicPr>
                        <p:cNvPr id="3" name="Object 4">
                          <a:extLst>
                            <a:ext uri="{FF2B5EF4-FFF2-40B4-BE49-F238E27FC236}">
                              <a16:creationId xmlns:a16="http://schemas.microsoft.com/office/drawing/2014/main" id="{2732CBD7-330A-9B94-7CCF-1E38C025D3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471" y="5419115"/>
                          <a:ext cx="1711015" cy="816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2775CE7-E7ED-E9DE-B498-4A777A12F421}"/>
                </a:ext>
              </a:extLst>
            </p:cNvPr>
            <p:cNvSpPr/>
            <p:nvPr/>
          </p:nvSpPr>
          <p:spPr bwMode="auto">
            <a:xfrm>
              <a:off x="2037707" y="5612203"/>
              <a:ext cx="420688" cy="4302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244E01E7-FA10-EF35-D05D-12CA826CD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12641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DA8A976-F037-0775-E194-B47E8CA9A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70" y="1453104"/>
          <a:ext cx="21812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CDA8A976-F037-0775-E194-B47E8CA9A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70" y="1453104"/>
                        <a:ext cx="21812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1ED1C97-9B0B-0318-0B74-49BD2DEF4E76}"/>
              </a:ext>
            </a:extLst>
          </p:cNvPr>
          <p:cNvSpPr txBox="1"/>
          <p:nvPr/>
        </p:nvSpPr>
        <p:spPr>
          <a:xfrm>
            <a:off x="2561831" y="1594842"/>
            <a:ext cx="89639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</a:t>
            </a:r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B4DCC9A5-C9BA-0363-09FA-142343BAE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70" y="2341555"/>
          <a:ext cx="18970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431640" progId="Equation.DSMT4">
                  <p:embed/>
                </p:oleObj>
              </mc:Choice>
              <mc:Fallback>
                <p:oleObj name="Equation" r:id="rId7" imgW="1104840" imgH="43164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B4DCC9A5-C9BA-0363-09FA-142343BAE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70" y="2341555"/>
                        <a:ext cx="18970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34736356-35AC-A1D0-3CD2-9C665A9CA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785" y="3187396"/>
          <a:ext cx="8493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34736356-35AC-A1D0-3CD2-9C665A9CA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85" y="3187396"/>
                        <a:ext cx="84931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1CB7162-0A4E-E1AA-7CEA-C07E0150FDAA}"/>
              </a:ext>
            </a:extLst>
          </p:cNvPr>
          <p:cNvSpPr txBox="1"/>
          <p:nvPr/>
        </p:nvSpPr>
        <p:spPr>
          <a:xfrm>
            <a:off x="218424" y="3890261"/>
            <a:ext cx="313098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what test should we use?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70C6644A-D147-218F-2F84-11B431EA9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05603"/>
              </p:ext>
            </p:extLst>
          </p:nvPr>
        </p:nvGraphicFramePr>
        <p:xfrm>
          <a:off x="253778" y="4332084"/>
          <a:ext cx="20034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393480" progId="Equation.DSMT4">
                  <p:embed/>
                </p:oleObj>
              </mc:Choice>
              <mc:Fallback>
                <p:oleObj name="Equation" r:id="rId11" imgW="1168200" imgH="3934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70C6644A-D147-218F-2F84-11B431EA9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8" y="4332084"/>
                        <a:ext cx="20034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B50140C-4400-7AC1-5CD4-07AD7D00EF0D}"/>
              </a:ext>
            </a:extLst>
          </p:cNvPr>
          <p:cNvSpPr txBox="1"/>
          <p:nvPr/>
        </p:nvSpPr>
        <p:spPr>
          <a:xfrm>
            <a:off x="257443" y="5097715"/>
            <a:ext cx="288566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Integral Test we let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77948C7-7C13-702F-9EAF-B004D5CE38F3}"/>
              </a:ext>
            </a:extLst>
          </p:cNvPr>
          <p:cNvCxnSpPr>
            <a:cxnSpLocks/>
          </p:cNvCxnSpPr>
          <p:nvPr/>
        </p:nvCxnSpPr>
        <p:spPr>
          <a:xfrm flipV="1">
            <a:off x="4078746" y="355967"/>
            <a:ext cx="0" cy="614606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5785370-013E-6302-B46A-977F91A82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60849"/>
              </p:ext>
            </p:extLst>
          </p:nvPr>
        </p:nvGraphicFramePr>
        <p:xfrm>
          <a:off x="4735859" y="356499"/>
          <a:ext cx="4832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68400" imgH="431640" progId="Equation.DSMT4">
                  <p:embed/>
                </p:oleObj>
              </mc:Choice>
              <mc:Fallback>
                <p:oleObj name="Equation" r:id="rId13" imgW="27684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8F10E70-95A9-6770-F487-8E6F83563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859" y="356499"/>
                        <a:ext cx="4832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036D391-48A8-FC43-FFA7-585F62F0F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77030"/>
              </p:ext>
            </p:extLst>
          </p:nvPr>
        </p:nvGraphicFramePr>
        <p:xfrm>
          <a:off x="6806174" y="757054"/>
          <a:ext cx="14398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177480" progId="Equation.DSMT4">
                  <p:embed/>
                </p:oleObj>
              </mc:Choice>
              <mc:Fallback>
                <p:oleObj name="Equation" r:id="rId15" imgW="8254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96470C-650D-099C-E25D-5DCA36275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174" y="757054"/>
                        <a:ext cx="143986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C4CBDC81-97BB-4810-F457-9A291591D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155414"/>
              </p:ext>
            </p:extLst>
          </p:nvPr>
        </p:nvGraphicFramePr>
        <p:xfrm>
          <a:off x="489859" y="5648822"/>
          <a:ext cx="23733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393480" progId="Equation.DSMT4">
                  <p:embed/>
                </p:oleObj>
              </mc:Choice>
              <mc:Fallback>
                <p:oleObj name="Equation" r:id="rId17" imgW="1384200" imgH="3934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70C6644A-D147-218F-2F84-11B431EA9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9" y="5648822"/>
                        <a:ext cx="23733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E94EDA66-4F51-386F-5CF7-BA991BFDD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7469"/>
              </p:ext>
            </p:extLst>
          </p:nvPr>
        </p:nvGraphicFramePr>
        <p:xfrm>
          <a:off x="4804591" y="1633381"/>
          <a:ext cx="13938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393480" progId="Equation.DSMT4">
                  <p:embed/>
                </p:oleObj>
              </mc:Choice>
              <mc:Fallback>
                <p:oleObj name="Equation" r:id="rId19" imgW="812520" imgH="39348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C4CBDC81-97BB-4810-F457-9A291591D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91" y="1633381"/>
                        <a:ext cx="13938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0EBBEF0-A1CA-8BD2-9547-F1E5B878F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71389"/>
              </p:ext>
            </p:extLst>
          </p:nvPr>
        </p:nvGraphicFramePr>
        <p:xfrm>
          <a:off x="4735859" y="1199967"/>
          <a:ext cx="31226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90640" imgH="177480" progId="Equation.DSMT4">
                  <p:embed/>
                </p:oleObj>
              </mc:Choice>
              <mc:Fallback>
                <p:oleObj name="Equation" r:id="rId21" imgW="17906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036D391-48A8-FC43-FFA7-585F62F0F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859" y="1199967"/>
                        <a:ext cx="31226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550785AD-6084-25F5-4B59-05E1B0D43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46793"/>
              </p:ext>
            </p:extLst>
          </p:nvPr>
        </p:nvGraphicFramePr>
        <p:xfrm>
          <a:off x="4735859" y="2308068"/>
          <a:ext cx="23288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58640" imgH="571320" progId="Equation.DSMT4">
                  <p:embed/>
                </p:oleObj>
              </mc:Choice>
              <mc:Fallback>
                <p:oleObj name="Equation" r:id="rId23" imgW="1358640" imgH="57132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E94EDA66-4F51-386F-5CF7-BA991BFDD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859" y="2308068"/>
                        <a:ext cx="23288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1386073A-5E00-8C5C-9D90-6F61A80FF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07542"/>
              </p:ext>
            </p:extLst>
          </p:nvPr>
        </p:nvGraphicFramePr>
        <p:xfrm>
          <a:off x="4804591" y="3407175"/>
          <a:ext cx="17637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28520" imgH="393480" progId="Equation.DSMT4">
                  <p:embed/>
                </p:oleObj>
              </mc:Choice>
              <mc:Fallback>
                <p:oleObj name="Equation" r:id="rId25" imgW="1028520" imgH="39348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550785AD-6084-25F5-4B59-05E1B0D43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91" y="3407175"/>
                        <a:ext cx="17637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4ABB7199-8B23-3CFF-666A-001E08BEA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26903"/>
              </p:ext>
            </p:extLst>
          </p:nvPr>
        </p:nvGraphicFramePr>
        <p:xfrm>
          <a:off x="4804591" y="4081862"/>
          <a:ext cx="32654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760" imgH="393480" progId="Equation.DSMT4">
                  <p:embed/>
                </p:oleObj>
              </mc:Choice>
              <mc:Fallback>
                <p:oleObj name="Equation" r:id="rId27" imgW="1904760" imgH="39348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1386073A-5E00-8C5C-9D90-6F61A80FF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91" y="4081862"/>
                        <a:ext cx="32654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2BA26F29-77A4-E35C-EF1F-90717522A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97379"/>
              </p:ext>
            </p:extLst>
          </p:nvPr>
        </p:nvGraphicFramePr>
        <p:xfrm>
          <a:off x="5631679" y="4714700"/>
          <a:ext cx="936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45760" imgH="203040" progId="Equation.DSMT4">
                  <p:embed/>
                </p:oleObj>
              </mc:Choice>
              <mc:Fallback>
                <p:oleObj name="Equation" r:id="rId29" imgW="545760" imgH="203040" progId="Equation.DSMT4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id="{4ABB7199-8B23-3CFF-666A-001E08BEA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679" y="4714700"/>
                        <a:ext cx="9366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8E2E1D8A-2ECE-399E-21CC-F00EBA2A0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81037"/>
              </p:ext>
            </p:extLst>
          </p:nvPr>
        </p:nvGraphicFramePr>
        <p:xfrm>
          <a:off x="5549348" y="5123835"/>
          <a:ext cx="9794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71320" imgH="203040" progId="Equation.DSMT4">
                  <p:embed/>
                </p:oleObj>
              </mc:Choice>
              <mc:Fallback>
                <p:oleObj name="Equation" r:id="rId31" imgW="571320" imgH="20304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2BA26F29-77A4-E35C-EF1F-90717522A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348" y="5123835"/>
                        <a:ext cx="9794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4CB16881-59F9-4EC9-F0F6-21AD89D7D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79214"/>
              </p:ext>
            </p:extLst>
          </p:nvPr>
        </p:nvGraphicFramePr>
        <p:xfrm>
          <a:off x="5657166" y="5604215"/>
          <a:ext cx="5873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720" imgH="139680" progId="Equation.DSMT4">
                  <p:embed/>
                </p:oleObj>
              </mc:Choice>
              <mc:Fallback>
                <p:oleObj name="Equation" r:id="rId33" imgW="342720" imgH="139680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8E2E1D8A-2ECE-399E-21CC-F00EBA2A0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166" y="5604215"/>
                        <a:ext cx="5873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309AEC0B-BC84-7B6C-B063-53F34A563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74208"/>
              </p:ext>
            </p:extLst>
          </p:nvPr>
        </p:nvGraphicFramePr>
        <p:xfrm>
          <a:off x="4735859" y="5948655"/>
          <a:ext cx="4333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527200" imgH="393480" progId="Equation.DSMT4">
                  <p:embed/>
                </p:oleObj>
              </mc:Choice>
              <mc:Fallback>
                <p:oleObj name="Equation" r:id="rId35" imgW="2527200" imgH="39348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E94EDA66-4F51-386F-5CF7-BA991BFDD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859" y="5948655"/>
                        <a:ext cx="43338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DC4F9BD-7E20-B88C-91A8-AAA139238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951" y="251681"/>
            <a:ext cx="2366497" cy="50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327FEF-B142-8823-D2E1-57989532F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221" y="690801"/>
            <a:ext cx="2020637" cy="50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5519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7" grpId="0"/>
      <p:bldP spid="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4EFBAD1-CE62-3503-8EB2-92F2A515F6D1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78DC83-79E5-8824-2D78-191600E6A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88249"/>
              </p:ext>
            </p:extLst>
          </p:nvPr>
        </p:nvGraphicFramePr>
        <p:xfrm>
          <a:off x="290045" y="345234"/>
          <a:ext cx="12398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93480" progId="Equation.DSMT4">
                  <p:embed/>
                </p:oleObj>
              </mc:Choice>
              <mc:Fallback>
                <p:oleObj name="Equation" r:id="rId2" imgW="7236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209C423-AB35-5D9F-AE60-70BB98FEC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45" y="345234"/>
                        <a:ext cx="123983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BB1DD0-F477-B8EF-A906-3F273C46B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32560"/>
              </p:ext>
            </p:extLst>
          </p:nvPr>
        </p:nvGraphicFramePr>
        <p:xfrm>
          <a:off x="2592376" y="379498"/>
          <a:ext cx="12620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06080" progId="Equation.DSMT4">
                  <p:embed/>
                </p:oleObj>
              </mc:Choice>
              <mc:Fallback>
                <p:oleObj name="Equation" r:id="rId4" imgW="73656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578DC83-79E5-8824-2D78-191600E6A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76" y="379498"/>
                        <a:ext cx="12620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51E016-D4E0-4C29-6395-0D0625D04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87898"/>
              </p:ext>
            </p:extLst>
          </p:nvPr>
        </p:nvGraphicFramePr>
        <p:xfrm>
          <a:off x="2592376" y="1188352"/>
          <a:ext cx="10652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BB1DD0-F477-B8EF-A906-3F273C46B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76" y="1188352"/>
                        <a:ext cx="10652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33D028-FB0F-F498-4F1A-15138EEFC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64563"/>
              </p:ext>
            </p:extLst>
          </p:nvPr>
        </p:nvGraphicFramePr>
        <p:xfrm>
          <a:off x="2592376" y="1916832"/>
          <a:ext cx="13271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660240" progId="Equation.DSMT4">
                  <p:embed/>
                </p:oleObj>
              </mc:Choice>
              <mc:Fallback>
                <p:oleObj name="Equation" r:id="rId8" imgW="774360" imgH="66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BB1DD0-F477-B8EF-A906-3F273C46B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76" y="1916832"/>
                        <a:ext cx="132715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F6B3F76-17F7-A0E3-4CBC-594F3BA5A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51597"/>
              </p:ext>
            </p:extLst>
          </p:nvPr>
        </p:nvGraphicFramePr>
        <p:xfrm>
          <a:off x="290045" y="1176546"/>
          <a:ext cx="11112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330120" progId="Equation.DSMT4">
                  <p:embed/>
                </p:oleObj>
              </mc:Choice>
              <mc:Fallback>
                <p:oleObj name="Equation" r:id="rId10" imgW="64764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578DC83-79E5-8824-2D78-191600E6A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45" y="1176546"/>
                        <a:ext cx="11112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3AAA0F-2D9E-0D91-E80C-F104260B6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83073"/>
              </p:ext>
            </p:extLst>
          </p:nvPr>
        </p:nvGraphicFramePr>
        <p:xfrm>
          <a:off x="288925" y="1952531"/>
          <a:ext cx="13509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342720" progId="Equation.DSMT4">
                  <p:embed/>
                </p:oleObj>
              </mc:Choice>
              <mc:Fallback>
                <p:oleObj name="Equation" r:id="rId12" imgW="86328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952531"/>
                        <a:ext cx="13509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0296FE-734C-82D8-FB60-16467A1CE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02961"/>
              </p:ext>
            </p:extLst>
          </p:nvPr>
        </p:nvGraphicFramePr>
        <p:xfrm>
          <a:off x="280988" y="2641600"/>
          <a:ext cx="1270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507960" progId="Equation.DSMT4">
                  <p:embed/>
                </p:oleObj>
              </mc:Choice>
              <mc:Fallback>
                <p:oleObj name="Equation" r:id="rId14" imgW="81252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D3AAA0F-2D9E-0D91-E80C-F104260B6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641600"/>
                        <a:ext cx="1270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0C6B29-B365-671C-5210-1C89387EB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2525"/>
              </p:ext>
            </p:extLst>
          </p:nvPr>
        </p:nvGraphicFramePr>
        <p:xfrm>
          <a:off x="261003" y="3544888"/>
          <a:ext cx="1866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482400" progId="Equation.DSMT4">
                  <p:embed/>
                </p:oleObj>
              </mc:Choice>
              <mc:Fallback>
                <p:oleObj name="Equation" r:id="rId16" imgW="119376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0296FE-734C-82D8-FB60-16467A1CE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03" y="3544888"/>
                        <a:ext cx="1866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446DDB8-FF8F-9FF5-84E4-251BEEBD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01411"/>
              </p:ext>
            </p:extLst>
          </p:nvPr>
        </p:nvGraphicFramePr>
        <p:xfrm>
          <a:off x="302081" y="4491133"/>
          <a:ext cx="436563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126720" progId="Equation.DSMT4">
                  <p:embed/>
                </p:oleObj>
              </mc:Choice>
              <mc:Fallback>
                <p:oleObj name="Equation" r:id="rId18" imgW="279360" imgH="126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B0C6B29-B365-671C-5210-1C89387EB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81" y="4491133"/>
                        <a:ext cx="436563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D6D5479-AAA5-7089-6F67-B0EA61DF855A}"/>
              </a:ext>
            </a:extLst>
          </p:cNvPr>
          <p:cNvSpPr txBox="1"/>
          <p:nvPr/>
        </p:nvSpPr>
        <p:spPr>
          <a:xfrm>
            <a:off x="261003" y="4786623"/>
            <a:ext cx="408336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, the series diverges absolutely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FA573A-EB12-3B3B-84A9-3987A708D400}"/>
              </a:ext>
            </a:extLst>
          </p:cNvPr>
          <p:cNvSpPr txBox="1"/>
          <p:nvPr/>
        </p:nvSpPr>
        <p:spPr>
          <a:xfrm>
            <a:off x="274250" y="5244277"/>
            <a:ext cx="33993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it converge conditional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918AB54-EC65-2599-CB2D-D4917769EE95}"/>
              </a:ext>
            </a:extLst>
          </p:cNvPr>
          <p:cNvSpPr txBox="1"/>
          <p:nvPr/>
        </p:nvSpPr>
        <p:spPr>
          <a:xfrm>
            <a:off x="284504" y="5707995"/>
            <a:ext cx="33993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check it out!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2DA48A9-9A46-911D-BF28-0EC0F0C6FEDB}"/>
              </a:ext>
            </a:extLst>
          </p:cNvPr>
          <p:cNvCxnSpPr>
            <a:cxnSpLocks/>
          </p:cNvCxnSpPr>
          <p:nvPr/>
        </p:nvCxnSpPr>
        <p:spPr>
          <a:xfrm flipV="1">
            <a:off x="4703696" y="329648"/>
            <a:ext cx="0" cy="614606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28FB00E3-CBD8-A9D4-092D-D68E06A33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49772"/>
              </p:ext>
            </p:extLst>
          </p:nvPr>
        </p:nvGraphicFramePr>
        <p:xfrm>
          <a:off x="4974643" y="260436"/>
          <a:ext cx="45069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431640" progId="Equation.DSMT4">
                  <p:embed/>
                </p:oleObj>
              </mc:Choice>
              <mc:Fallback>
                <p:oleObj name="Equation" r:id="rId20" imgW="2374560" imgH="43164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2732CBD7-330A-9B94-7CCF-1E38C025D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643" y="260436"/>
                        <a:ext cx="45069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83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043F9D9-AFDD-82CE-5E89-6479E129A9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03753"/>
            <a:ext cx="7467600" cy="6637338"/>
          </a:xfrm>
          <a:prstGeom prst="rect">
            <a:avLst/>
          </a:prstGeom>
          <a:ln w="22225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BA51CD7-C5C5-7F3D-D0C2-E3D1A18F5869}"/>
              </a:ext>
            </a:extLst>
          </p:cNvPr>
          <p:cNvSpPr/>
          <p:nvPr/>
        </p:nvSpPr>
        <p:spPr>
          <a:xfrm>
            <a:off x="3058964" y="5452041"/>
            <a:ext cx="798720" cy="60152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07DF76-79E9-341E-C5C8-0FE78225E1ED}"/>
              </a:ext>
            </a:extLst>
          </p:cNvPr>
          <p:cNvSpPr/>
          <p:nvPr/>
        </p:nvSpPr>
        <p:spPr>
          <a:xfrm>
            <a:off x="8072812" y="5151281"/>
            <a:ext cx="1557989" cy="120347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873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4EFBAD1-CE62-3503-8EB2-92F2A515F6D1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78DC83-79E5-8824-2D78-191600E6A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045" y="345234"/>
          <a:ext cx="12398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93480" progId="Equation.DSMT4">
                  <p:embed/>
                </p:oleObj>
              </mc:Choice>
              <mc:Fallback>
                <p:oleObj name="Equation" r:id="rId2" imgW="7236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578DC83-79E5-8824-2D78-191600E6A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45" y="345234"/>
                        <a:ext cx="123983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BB1DD0-F477-B8EF-A906-3F273C46B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76" y="379498"/>
          <a:ext cx="12620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06080" progId="Equation.DSMT4">
                  <p:embed/>
                </p:oleObj>
              </mc:Choice>
              <mc:Fallback>
                <p:oleObj name="Equation" r:id="rId4" imgW="73656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BB1DD0-F477-B8EF-A906-3F273C46B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76" y="379498"/>
                        <a:ext cx="12620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51E016-D4E0-4C29-6395-0D0625D04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76" y="1188352"/>
          <a:ext cx="10652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251E016-D4E0-4C29-6395-0D0625D04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76" y="1188352"/>
                        <a:ext cx="10652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33D028-FB0F-F498-4F1A-15138EEFC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76" y="1916832"/>
          <a:ext cx="13271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660240" progId="Equation.DSMT4">
                  <p:embed/>
                </p:oleObj>
              </mc:Choice>
              <mc:Fallback>
                <p:oleObj name="Equation" r:id="rId8" imgW="774360" imgH="660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133D028-FB0F-F498-4F1A-15138EEFC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76" y="1916832"/>
                        <a:ext cx="132715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F6B3F76-17F7-A0E3-4CBC-594F3BA5A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045" y="1176546"/>
          <a:ext cx="11112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330120" progId="Equation.DSMT4">
                  <p:embed/>
                </p:oleObj>
              </mc:Choice>
              <mc:Fallback>
                <p:oleObj name="Equation" r:id="rId10" imgW="64764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F6B3F76-17F7-A0E3-4CBC-594F3BA5A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45" y="1176546"/>
                        <a:ext cx="11112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3AAA0F-2D9E-0D91-E80C-F104260B6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" y="1952531"/>
          <a:ext cx="13509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342720" progId="Equation.DSMT4">
                  <p:embed/>
                </p:oleObj>
              </mc:Choice>
              <mc:Fallback>
                <p:oleObj name="Equation" r:id="rId12" imgW="863280" imgH="342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D3AAA0F-2D9E-0D91-E80C-F104260B6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952531"/>
                        <a:ext cx="13509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0296FE-734C-82D8-FB60-16467A1CE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2641600"/>
          <a:ext cx="1270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507960" progId="Equation.DSMT4">
                  <p:embed/>
                </p:oleObj>
              </mc:Choice>
              <mc:Fallback>
                <p:oleObj name="Equation" r:id="rId14" imgW="81252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0296FE-734C-82D8-FB60-16467A1CE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641600"/>
                        <a:ext cx="1270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0C6B29-B365-671C-5210-1C89387EB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003" y="3544888"/>
          <a:ext cx="1866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482400" progId="Equation.DSMT4">
                  <p:embed/>
                </p:oleObj>
              </mc:Choice>
              <mc:Fallback>
                <p:oleObj name="Equation" r:id="rId16" imgW="11937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B0C6B29-B365-671C-5210-1C89387EB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03" y="3544888"/>
                        <a:ext cx="1866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446DDB8-FF8F-9FF5-84E4-251BEEBD9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081" y="4491133"/>
          <a:ext cx="436563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126720" progId="Equation.DSMT4">
                  <p:embed/>
                </p:oleObj>
              </mc:Choice>
              <mc:Fallback>
                <p:oleObj name="Equation" r:id="rId18" imgW="279360" imgH="126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446DDB8-FF8F-9FF5-84E4-251BEEBD9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81" y="4491133"/>
                        <a:ext cx="436563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D6D5479-AAA5-7089-6F67-B0EA61DF855A}"/>
              </a:ext>
            </a:extLst>
          </p:cNvPr>
          <p:cNvSpPr txBox="1"/>
          <p:nvPr/>
        </p:nvSpPr>
        <p:spPr>
          <a:xfrm>
            <a:off x="261003" y="4786623"/>
            <a:ext cx="462472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by IT, the series diverges absolutely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FA573A-EB12-3B3B-84A9-3987A708D400}"/>
              </a:ext>
            </a:extLst>
          </p:cNvPr>
          <p:cNvSpPr txBox="1"/>
          <p:nvPr/>
        </p:nvSpPr>
        <p:spPr>
          <a:xfrm>
            <a:off x="274250" y="5244277"/>
            <a:ext cx="33993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it converge conditional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918AB54-EC65-2599-CB2D-D4917769EE95}"/>
              </a:ext>
            </a:extLst>
          </p:cNvPr>
          <p:cNvSpPr txBox="1"/>
          <p:nvPr/>
        </p:nvSpPr>
        <p:spPr>
          <a:xfrm>
            <a:off x="284504" y="5707995"/>
            <a:ext cx="33993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check it out!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2DA48A9-9A46-911D-BF28-0EC0F0C6FEDB}"/>
              </a:ext>
            </a:extLst>
          </p:cNvPr>
          <p:cNvCxnSpPr>
            <a:cxnSpLocks/>
          </p:cNvCxnSpPr>
          <p:nvPr/>
        </p:nvCxnSpPr>
        <p:spPr>
          <a:xfrm flipV="1">
            <a:off x="4924871" y="372176"/>
            <a:ext cx="0" cy="614606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07474979-AD1B-0B23-4DBE-5CC4BEE78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97226"/>
              </p:ext>
            </p:extLst>
          </p:nvPr>
        </p:nvGraphicFramePr>
        <p:xfrm>
          <a:off x="5055130" y="1193841"/>
          <a:ext cx="22209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393480" progId="Equation.DSMT4">
                  <p:embed/>
                </p:oleObj>
              </mc:Choice>
              <mc:Fallback>
                <p:oleObj name="Equation" r:id="rId20" imgW="1269720" imgH="39348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58281E18-EF55-142A-CF0B-728ACACAA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130" y="1193841"/>
                        <a:ext cx="22209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A1538A2-6088-9D11-3859-8627E8C82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42407"/>
              </p:ext>
            </p:extLst>
          </p:nvPr>
        </p:nvGraphicFramePr>
        <p:xfrm>
          <a:off x="5117687" y="2012925"/>
          <a:ext cx="1241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291960" progId="Equation.DSMT4">
                  <p:embed/>
                </p:oleObj>
              </mc:Choice>
              <mc:Fallback>
                <p:oleObj name="Equation" r:id="rId22" imgW="7110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B10875-E903-1A16-0D3F-9F918651C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687" y="2012925"/>
                        <a:ext cx="1241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4E153BD-B005-4F05-E260-381285E81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58647"/>
              </p:ext>
            </p:extLst>
          </p:nvPr>
        </p:nvGraphicFramePr>
        <p:xfrm>
          <a:off x="7464118" y="3601770"/>
          <a:ext cx="4206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0A6647-1271-11C2-AE96-09FCC3DA2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18" y="3601770"/>
                        <a:ext cx="4206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805E24-AC7F-72B7-EA8F-17EC212E9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75652"/>
              </p:ext>
            </p:extLst>
          </p:nvPr>
        </p:nvGraphicFramePr>
        <p:xfrm>
          <a:off x="5161205" y="4155178"/>
          <a:ext cx="6292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06480" imgH="393480" progId="Equation.DSMT4">
                  <p:embed/>
                </p:oleObj>
              </mc:Choice>
              <mc:Fallback>
                <p:oleObj name="Equation" r:id="rId26" imgW="36064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BCF9B25-A66F-766D-BF6E-5BCA4A6F8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205" y="4155178"/>
                        <a:ext cx="62928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BBB061C-8B26-62B7-C34F-ABF754914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61405"/>
              </p:ext>
            </p:extLst>
          </p:nvPr>
        </p:nvGraphicFramePr>
        <p:xfrm>
          <a:off x="5562979" y="4872395"/>
          <a:ext cx="38989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4880" imgH="228600" progId="Equation.DSMT4">
                  <p:embed/>
                </p:oleObj>
              </mc:Choice>
              <mc:Fallback>
                <p:oleObj name="Equation" r:id="rId28" imgW="22348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BD1DFCF-AFD3-F471-3CD8-BEA20B3AE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979" y="4872395"/>
                        <a:ext cx="38989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2F82B77-1828-9745-D964-61161365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87771"/>
              </p:ext>
            </p:extLst>
          </p:nvPr>
        </p:nvGraphicFramePr>
        <p:xfrm>
          <a:off x="5161205" y="5333367"/>
          <a:ext cx="67611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73240" imgH="660240" progId="Equation.DSMT4">
                  <p:embed/>
                </p:oleObj>
              </mc:Choice>
              <mc:Fallback>
                <p:oleObj name="Equation" r:id="rId30" imgW="3873240" imgH="6602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95E115F-B6CA-95A8-17D8-F5308DB71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205" y="5333367"/>
                        <a:ext cx="67611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B7FDC51-0B68-126A-4FC9-11A9C4184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11179"/>
              </p:ext>
            </p:extLst>
          </p:nvPr>
        </p:nvGraphicFramePr>
        <p:xfrm>
          <a:off x="6314280" y="1881228"/>
          <a:ext cx="14843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50680" imgH="431640" progId="Equation.DSMT4">
                  <p:embed/>
                </p:oleObj>
              </mc:Choice>
              <mc:Fallback>
                <p:oleObj name="Equation" r:id="rId32" imgW="85068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1538A2-6088-9D11-3859-8627E8C82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280" y="1881228"/>
                        <a:ext cx="14843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53DEA24-9B7C-D215-4A6F-F8FD88F9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45737"/>
              </p:ext>
            </p:extLst>
          </p:nvPr>
        </p:nvGraphicFramePr>
        <p:xfrm>
          <a:off x="7998067" y="1882030"/>
          <a:ext cx="309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393480" progId="Equation.DSMT4">
                  <p:embed/>
                </p:oleObj>
              </mc:Choice>
              <mc:Fallback>
                <p:oleObj name="Equation" r:id="rId34" imgW="1774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B7FDC51-0B68-126A-4FC9-11A9C4184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067" y="1882030"/>
                        <a:ext cx="309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AC04F6D-3055-118B-51DA-6ABC3FF54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47330"/>
              </p:ext>
            </p:extLst>
          </p:nvPr>
        </p:nvGraphicFramePr>
        <p:xfrm>
          <a:off x="6279097" y="2644876"/>
          <a:ext cx="1219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98400" imgH="431640" progId="Equation.DSMT4">
                  <p:embed/>
                </p:oleObj>
              </mc:Choice>
              <mc:Fallback>
                <p:oleObj name="Equation" r:id="rId36" imgW="69840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B7FDC51-0B68-126A-4FC9-11A9C4184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097" y="2644876"/>
                        <a:ext cx="12192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299CE7-10C3-9B39-5A98-51C2C9D38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1653"/>
              </p:ext>
            </p:extLst>
          </p:nvPr>
        </p:nvGraphicFramePr>
        <p:xfrm>
          <a:off x="6344954" y="3406626"/>
          <a:ext cx="1109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34680" imgH="431640" progId="Equation.DSMT4">
                  <p:embed/>
                </p:oleObj>
              </mc:Choice>
              <mc:Fallback>
                <p:oleObj name="Equation" r:id="rId38" imgW="63468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AC04F6D-3055-118B-51DA-6ABC3FF54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954" y="3406626"/>
                        <a:ext cx="11096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B2018FF2-3374-E8EF-99AB-8FAF9B8E8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64907"/>
              </p:ext>
            </p:extLst>
          </p:nvPr>
        </p:nvGraphicFramePr>
        <p:xfrm>
          <a:off x="5062194" y="287016"/>
          <a:ext cx="45069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374560" imgH="431640" progId="Equation.DSMT4">
                  <p:embed/>
                </p:oleObj>
              </mc:Choice>
              <mc:Fallback>
                <p:oleObj name="Equation" r:id="rId40" imgW="2374560" imgH="43164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28FB00E3-CBD8-A9D4-092D-D68E06A33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194" y="287016"/>
                        <a:ext cx="45069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93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227E10-27D9-EC1C-5754-2F8FE24D52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A9D71C3-D24C-8B72-6457-598C599FCCC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F8446E0E-C2BB-E241-FDD6-D634034CD95D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155720"/>
            <a:ext cx="2396313" cy="1221828"/>
            <a:chOff x="914400" y="4475337"/>
            <a:chExt cx="2396313" cy="1221217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8F2C63E-C423-4FDB-7B95-894CAC699EBA}"/>
                </a:ext>
              </a:extLst>
            </p:cNvPr>
            <p:cNvSpPr/>
            <p:nvPr/>
          </p:nvSpPr>
          <p:spPr>
            <a:xfrm>
              <a:off x="914400" y="4877295"/>
              <a:ext cx="404813" cy="429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50E6950E-DF71-CE60-72CD-EA39BB78E3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4475337"/>
              <a:ext cx="2091513" cy="1221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E0F08BBC-4983-92B2-6B3B-C3FF57A1F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42" y="135800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B69901C7-D55D-BEC4-2A7B-8E9E298F0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18" y="1622425"/>
          <a:ext cx="17446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69800" progId="Equation.DSMT4">
                  <p:embed/>
                </p:oleObj>
              </mc:Choice>
              <mc:Fallback>
                <p:oleObj name="Equation" r:id="rId4" imgW="1015920" imgH="46980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53AEA7B5-A642-BBFD-5BE4-37130475B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18" y="1622425"/>
                        <a:ext cx="17446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2C5A6D1-E5C7-5495-AC31-C0A237A4E712}"/>
              </a:ext>
            </a:extLst>
          </p:cNvPr>
          <p:cNvSpPr txBox="1"/>
          <p:nvPr/>
        </p:nvSpPr>
        <p:spPr>
          <a:xfrm>
            <a:off x="1968955" y="1824801"/>
            <a:ext cx="96051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8FEC53-F7AA-F829-F893-787CEA83B6D6}"/>
              </a:ext>
            </a:extLst>
          </p:cNvPr>
          <p:cNvSpPr txBox="1"/>
          <p:nvPr/>
        </p:nvSpPr>
        <p:spPr>
          <a:xfrm>
            <a:off x="181970" y="2472109"/>
            <a:ext cx="456105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oot Test by first simplifying</a:t>
            </a: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1FDB871F-3F43-4EF1-6B40-3DCAD2B0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852" y="3001963"/>
          <a:ext cx="15033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558720" progId="Equation.DSMT4">
                  <p:embed/>
                </p:oleObj>
              </mc:Choice>
              <mc:Fallback>
                <p:oleObj name="Equation" r:id="rId6" imgW="876240" imgH="55872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FFE5DFD3-7CAA-6ED4-84F0-8CE41E098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52" y="3001963"/>
                        <a:ext cx="150336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45454B-1E29-65BA-ABDD-7E1A0C770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376" y="3230563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91960" progId="Equation.DSMT4">
                  <p:embed/>
                </p:oleObj>
              </mc:Choice>
              <mc:Fallback>
                <p:oleObj name="Equation" r:id="rId8" imgW="3553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99F80AD-94D9-24D3-9FD9-F541FC8FC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76" y="3230563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4BDD8E81-48B0-AFFD-A5CB-B1AAA6EF1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852" y="4030589"/>
          <a:ext cx="14176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507960" progId="Equation.DSMT4">
                  <p:embed/>
                </p:oleObj>
              </mc:Choice>
              <mc:Fallback>
                <p:oleObj name="Equation" r:id="rId10" imgW="825480" imgH="50796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BD33D529-646D-07F2-2EC3-AAE667DA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52" y="4030589"/>
                        <a:ext cx="14176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2EAB94DA-D38E-6C1D-1578-F2E5AC3B9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073" y="4893647"/>
          <a:ext cx="11128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69800" progId="Equation.DSMT4">
                  <p:embed/>
                </p:oleObj>
              </mc:Choice>
              <mc:Fallback>
                <p:oleObj name="Equation" r:id="rId12" imgW="647640" imgH="46980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98064295-A28B-3A19-4A11-98583A183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73" y="4893647"/>
                        <a:ext cx="11128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575DDBEF-FFD2-E95D-70B3-D4D82FEFC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852" y="5686922"/>
          <a:ext cx="11128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69800" progId="Equation.DSMT4">
                  <p:embed/>
                </p:oleObj>
              </mc:Choice>
              <mc:Fallback>
                <p:oleObj name="Equation" r:id="rId12" imgW="647640" imgH="46980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99EE18D9-E929-528D-3716-FF69B4B4E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52" y="5686922"/>
                        <a:ext cx="11128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3828E3B-F369-435A-FBFE-14E4BDCA9D35}"/>
              </a:ext>
            </a:extLst>
          </p:cNvPr>
          <p:cNvCxnSpPr>
            <a:cxnSpLocks/>
          </p:cNvCxnSpPr>
          <p:nvPr/>
        </p:nvCxnSpPr>
        <p:spPr>
          <a:xfrm flipV="1">
            <a:off x="5087730" y="345719"/>
            <a:ext cx="0" cy="614606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DD793299-324F-1541-326E-24330C0E3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2315" y="201917"/>
          <a:ext cx="1071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444240" progId="Equation.DSMT4">
                  <p:embed/>
                </p:oleObj>
              </mc:Choice>
              <mc:Fallback>
                <p:oleObj name="Equation" r:id="rId14" imgW="622080" imgH="44424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73871B61-7C3F-8A16-0610-153BD0965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315" y="201917"/>
                        <a:ext cx="10715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FA9BDED-D8DA-A756-438D-1C7659BD0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5856" y="1965110"/>
          <a:ext cx="5461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1F455DA-7E10-1FBB-0DF0-6891F70FF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856" y="1965110"/>
                        <a:ext cx="5461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5BBFAFF1-4AA2-CE53-8394-4FCE50B8A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2254" y="1363792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139680" progId="Equation.DSMT4">
                  <p:embed/>
                </p:oleObj>
              </mc:Choice>
              <mc:Fallback>
                <p:oleObj name="Equation" r:id="rId18" imgW="609480" imgH="13968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B57F8ADB-AE97-E0F1-38C9-4E384E732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254" y="1363792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F50797B-8A16-8E7E-64F1-3A1C01263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399" y="2362116"/>
          <a:ext cx="18399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4080" imgH="317160" progId="Equation.DSMT4">
                  <p:embed/>
                </p:oleObj>
              </mc:Choice>
              <mc:Fallback>
                <p:oleObj name="Equation" r:id="rId20" imgW="1054080" imgH="317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6F57B75-F654-E99C-B2D3-36E631694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399" y="2362116"/>
                        <a:ext cx="18399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537254E-DD3F-A4B1-AD59-3147861B6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7677" y="2216066"/>
          <a:ext cx="1462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444240" progId="Equation.DSMT4">
                  <p:embed/>
                </p:oleObj>
              </mc:Choice>
              <mc:Fallback>
                <p:oleObj name="Equation" r:id="rId22" imgW="838080" imgH="444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AF3367B-1AEE-6D4C-C0EB-87AE1CE05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677" y="2216066"/>
                        <a:ext cx="14620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42EDA91-EA15-9012-81E2-F73C76571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8696" y="3063991"/>
          <a:ext cx="5540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160" imgH="177480" progId="Equation.DSMT4">
                  <p:embed/>
                </p:oleObj>
              </mc:Choice>
              <mc:Fallback>
                <p:oleObj name="Equation" r:id="rId24" imgW="3171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2EACE8D-97F4-C822-C507-41DB9D830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696" y="3063991"/>
                        <a:ext cx="5540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0482CA5-22F6-362B-14BD-2C6465471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1584" y="3047042"/>
          <a:ext cx="3714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164880" progId="Equation.DSMT4">
                  <p:embed/>
                </p:oleObj>
              </mc:Choice>
              <mc:Fallback>
                <p:oleObj name="Equation" r:id="rId26" imgW="21564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BEA4B7-9623-FD7F-9E36-0B4381BC0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584" y="3047042"/>
                        <a:ext cx="3714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994A3C2B-7429-BD0A-DFD5-C3C984D1EA9C}"/>
              </a:ext>
            </a:extLst>
          </p:cNvPr>
          <p:cNvSpPr txBox="1"/>
          <p:nvPr/>
        </p:nvSpPr>
        <p:spPr>
          <a:xfrm>
            <a:off x="5480410" y="3484920"/>
            <a:ext cx="63540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by the Root Test, the given series diverges absolutely.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515BBD3D-37CF-D4B0-5105-A304271DE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399" y="1080172"/>
          <a:ext cx="10937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34680" imgH="419040" progId="Equation.DSMT4">
                  <p:embed/>
                </p:oleObj>
              </mc:Choice>
              <mc:Fallback>
                <p:oleObj name="Equation" r:id="rId28" imgW="634680" imgH="419040" progId="Equation.DSMT4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47324B9C-BBE7-28DE-F56D-CED4B9B98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399" y="1080172"/>
                        <a:ext cx="10937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F4278F-5C7A-97A6-5A27-0EFD8E306859}"/>
              </a:ext>
            </a:extLst>
          </p:cNvPr>
          <p:cNvSpPr txBox="1"/>
          <p:nvPr/>
        </p:nvSpPr>
        <p:spPr>
          <a:xfrm>
            <a:off x="5533839" y="4246465"/>
            <a:ext cx="63540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given series is alternating, does it converge  conditional?</a:t>
            </a: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8DE8C75A-0627-FD64-3A50-5278FAA81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4159" y="4991032"/>
          <a:ext cx="24431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22360" imgH="711000" progId="Equation.DSMT4">
                  <p:embed/>
                </p:oleObj>
              </mc:Choice>
              <mc:Fallback>
                <p:oleObj name="Equation" r:id="rId30" imgW="1422360" imgH="71100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3CB8CF16-610F-F08E-0A4C-0806CDBDD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159" y="4991032"/>
                        <a:ext cx="2443162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61DBFCEC-51CF-8256-C036-437735BB8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2604" y="5558163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57200" imgH="266400" progId="Equation.DSMT4">
                  <p:embed/>
                </p:oleObj>
              </mc:Choice>
              <mc:Fallback>
                <p:oleObj name="Equation" r:id="rId32" imgW="457200" imgH="26640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BDC376F4-8627-A16A-06B2-4DC270AD3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604" y="5558163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5F058361-65F1-2923-46B4-C247B75FA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690" y="5807115"/>
          <a:ext cx="48101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79360" imgH="126720" progId="Equation.DSMT4">
                  <p:embed/>
                </p:oleObj>
              </mc:Choice>
              <mc:Fallback>
                <p:oleObj name="Equation" r:id="rId34" imgW="279360" imgH="12672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B355735C-2247-AB6A-A45F-CA4E89416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690" y="5807115"/>
                        <a:ext cx="48101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1311497-C08B-425A-1D4F-DA162C69053E}"/>
              </a:ext>
            </a:extLst>
          </p:cNvPr>
          <p:cNvSpPr txBox="1"/>
          <p:nvPr/>
        </p:nvSpPr>
        <p:spPr>
          <a:xfrm>
            <a:off x="5480410" y="6245326"/>
            <a:ext cx="6354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original series diverge by TD or AST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16049C0-B211-144E-7305-9DF3981C6C67}"/>
              </a:ext>
            </a:extLst>
          </p:cNvPr>
          <p:cNvSpPr txBox="1"/>
          <p:nvPr/>
        </p:nvSpPr>
        <p:spPr>
          <a:xfrm>
            <a:off x="2765731" y="458603"/>
            <a:ext cx="172737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ng</a:t>
            </a:r>
          </a:p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ies</a:t>
            </a:r>
            <a:endParaRPr lang="en-US" sz="2200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089A105-CF93-E88F-1F9A-9FF508C34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92660"/>
              </p:ext>
            </p:extLst>
          </p:nvPr>
        </p:nvGraphicFramePr>
        <p:xfrm>
          <a:off x="6149360" y="1944095"/>
          <a:ext cx="371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72068" imgH="285168" progId="Equation.DSMT4">
                  <p:embed/>
                </p:oleObj>
              </mc:Choice>
              <mc:Fallback>
                <p:oleObj name="Equation" r:id="rId36" imgW="372068" imgH="285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149360" y="1944095"/>
                        <a:ext cx="37147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07A27D3-E02D-E7BD-7D5B-16B7DE872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60025"/>
              </p:ext>
            </p:extLst>
          </p:nvPr>
        </p:nvGraphicFramePr>
        <p:xfrm>
          <a:off x="8079956" y="5730953"/>
          <a:ext cx="427478" cy="3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41200" imgH="177480" progId="Equation.DSMT4">
                  <p:embed/>
                </p:oleObj>
              </mc:Choice>
              <mc:Fallback>
                <p:oleObj name="Equation" r:id="rId38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079956" y="5730953"/>
                        <a:ext cx="427478" cy="3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474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8" grpId="0"/>
      <p:bldP spid="10" grpId="0"/>
      <p:bldP spid="23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B5F3342-7363-6F03-3979-2AB0BED0B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99" y="293836"/>
            <a:ext cx="8510588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D03137FC-1FCB-0A32-65B0-ABEEAC381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99" y="217636"/>
            <a:ext cx="8458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5FD6F57-E017-EAEC-93F1-A96AD9AE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99" y="1208236"/>
            <a:ext cx="990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41F9888-1FB6-EE83-470E-36FF01368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99" y="1055836"/>
            <a:ext cx="1219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50329EE-28F5-5706-C77D-44A235438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99" y="1055836"/>
            <a:ext cx="1219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56415736-4CB7-0677-B55B-DF027FB9C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99" y="1055836"/>
            <a:ext cx="1981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E604BB1-E629-682F-D041-2D3F58C74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499" y="979636"/>
            <a:ext cx="1981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9375F09-1FD4-961C-C595-041BF9433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99" y="2427436"/>
            <a:ext cx="8458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9992F23-4520-CF04-A71F-5D62E3DF6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99" y="3113236"/>
            <a:ext cx="990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DB30E1C-5A11-FC0B-0029-47E31D2D7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0499" y="3037036"/>
            <a:ext cx="10668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C3BB5FD-2AE8-6D9D-F683-B8862D70D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7299" y="3113236"/>
            <a:ext cx="990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7D7A28BC-32CB-F7D9-5F17-B9787638F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99" y="3113236"/>
            <a:ext cx="1447800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3EF9D6DB-2F95-9F34-0DCB-723A5271F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99" y="3113236"/>
            <a:ext cx="1447800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274C7B17-8E1B-41EA-A257-B4D94CB93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99" y="4408636"/>
            <a:ext cx="84582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943C192F-12A4-8AE8-F26A-F9B5A761A63F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11258"/>
            <a:ext cx="2396313" cy="1110753"/>
            <a:chOff x="914400" y="4475337"/>
            <a:chExt cx="2396313" cy="1221217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6381788-458C-E656-49C0-7C8B75DE2775}"/>
                </a:ext>
              </a:extLst>
            </p:cNvPr>
            <p:cNvSpPr/>
            <p:nvPr/>
          </p:nvSpPr>
          <p:spPr>
            <a:xfrm>
              <a:off x="914400" y="4877295"/>
              <a:ext cx="404813" cy="429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54BF6C5F-C591-0386-806A-4D67DBC15F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4475337"/>
              <a:ext cx="2091513" cy="1221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8FE2C4DC-509F-9B0B-F2BE-58D5E7FC4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42" y="135800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53AEA7B5-A642-BBFD-5BE4-37130475B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9829"/>
              </p:ext>
            </p:extLst>
          </p:nvPr>
        </p:nvGraphicFramePr>
        <p:xfrm>
          <a:off x="384376" y="2460768"/>
          <a:ext cx="13954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69800" progId="Equation.DSMT4">
                  <p:embed/>
                </p:oleObj>
              </mc:Choice>
              <mc:Fallback>
                <p:oleObj name="Equation" r:id="rId4" imgW="812520" imgH="46980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A577777B-917C-B216-F570-4D148F71C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76" y="2460768"/>
                        <a:ext cx="13954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B25D1DD-4BCA-63AC-1EED-ED64D8C5A0CD}"/>
              </a:ext>
            </a:extLst>
          </p:cNvPr>
          <p:cNvSpPr txBox="1"/>
          <p:nvPr/>
        </p:nvSpPr>
        <p:spPr>
          <a:xfrm>
            <a:off x="267742" y="5971368"/>
            <a:ext cx="6354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by the TD, the given series diverges.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8F53ABA-E7CD-3A96-7BFA-4041A175F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17351"/>
              </p:ext>
            </p:extLst>
          </p:nvPr>
        </p:nvGraphicFramePr>
        <p:xfrm>
          <a:off x="1652283" y="2408888"/>
          <a:ext cx="2182387" cy="10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571320" progId="Equation.DSMT4">
                  <p:embed/>
                </p:oleObj>
              </mc:Choice>
              <mc:Fallback>
                <p:oleObj name="Equation" r:id="rId6" imgW="1231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2283" y="2408888"/>
                        <a:ext cx="2182387" cy="1012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0442D3E-7B68-0330-12C5-99711E7BB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78665"/>
              </p:ext>
            </p:extLst>
          </p:nvPr>
        </p:nvGraphicFramePr>
        <p:xfrm>
          <a:off x="1639980" y="3692912"/>
          <a:ext cx="1979898" cy="6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380880" progId="Equation.DSMT4">
                  <p:embed/>
                </p:oleObj>
              </mc:Choice>
              <mc:Fallback>
                <p:oleObj name="Equation" r:id="rId8" imgW="1117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9980" y="3692912"/>
                        <a:ext cx="1979898" cy="67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1173E7F-0302-9BFC-F8AB-EA20ACF96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2261"/>
              </p:ext>
            </p:extLst>
          </p:nvPr>
        </p:nvGraphicFramePr>
        <p:xfrm>
          <a:off x="1650898" y="4510359"/>
          <a:ext cx="1394927" cy="65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368280" progId="Equation.DSMT4">
                  <p:embed/>
                </p:oleObj>
              </mc:Choice>
              <mc:Fallback>
                <p:oleObj name="Equation" r:id="rId10" imgW="787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0898" y="4510359"/>
                        <a:ext cx="1394927" cy="652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2CE817A-295A-748B-A638-1E075EC45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9810"/>
              </p:ext>
            </p:extLst>
          </p:nvPr>
        </p:nvGraphicFramePr>
        <p:xfrm>
          <a:off x="1595599" y="5370104"/>
          <a:ext cx="470614" cy="34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1173E7F-0302-9BFC-F8AB-EA20ACF96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5599" y="5370104"/>
                        <a:ext cx="470614" cy="345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48678C29-8068-E3A0-4DDC-BAC16108F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88236"/>
              </p:ext>
            </p:extLst>
          </p:nvPr>
        </p:nvGraphicFramePr>
        <p:xfrm>
          <a:off x="376808" y="1622425"/>
          <a:ext cx="17446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469800" progId="Equation.DSMT4">
                  <p:embed/>
                </p:oleObj>
              </mc:Choice>
              <mc:Fallback>
                <p:oleObj name="Equation" r:id="rId14" imgW="1015920" imgH="46980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B69901C7-D55D-BEC4-2A7B-8E9E298F0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08" y="1622425"/>
                        <a:ext cx="17446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05568DC3-7256-82CC-CEF4-8B3793245BC2}"/>
              </a:ext>
            </a:extLst>
          </p:cNvPr>
          <p:cNvSpPr txBox="1"/>
          <p:nvPr/>
        </p:nvSpPr>
        <p:spPr>
          <a:xfrm>
            <a:off x="2256035" y="1824801"/>
            <a:ext cx="56297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.</a:t>
            </a:r>
          </a:p>
        </p:txBody>
      </p:sp>
    </p:spTree>
    <p:extLst>
      <p:ext uri="{BB962C8B-B14F-4D97-AF65-F5344CB8AC3E}">
        <p14:creationId xmlns:p14="http://schemas.microsoft.com/office/powerpoint/2010/main" val="3532535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F025C2-CB40-F527-1A77-E7626530CE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71EFEF8-FF1C-7820-5655-45B5AA954E7C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6">
            <a:extLst>
              <a:ext uri="{FF2B5EF4-FFF2-40B4-BE49-F238E27FC236}">
                <a16:creationId xmlns:a16="http://schemas.microsoft.com/office/drawing/2014/main" id="{53E5FF91-9E12-557D-CBC8-C3CD95B721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42" y="135800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337A7ADF-D278-35CD-2471-9280B99ED6AE}"/>
              </a:ext>
            </a:extLst>
          </p:cNvPr>
          <p:cNvGrpSpPr/>
          <p:nvPr/>
        </p:nvGrpSpPr>
        <p:grpSpPr>
          <a:xfrm>
            <a:off x="237630" y="258738"/>
            <a:ext cx="4783103" cy="761338"/>
            <a:chOff x="309141" y="4784133"/>
            <a:chExt cx="5787554" cy="92121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F111DCF-D2B0-B7BF-9EDA-9862DDF65B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3065" y="4784133"/>
              <a:ext cx="5383630" cy="921219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A21D301-DC3A-8B9C-F43E-D1049B048A66}"/>
                </a:ext>
              </a:extLst>
            </p:cNvPr>
            <p:cNvSpPr/>
            <p:nvPr/>
          </p:nvSpPr>
          <p:spPr bwMode="auto">
            <a:xfrm>
              <a:off x="309141" y="4972768"/>
              <a:ext cx="42030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</a:p>
          </p:txBody>
        </p:sp>
      </p:grp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2862CC54-626A-934D-E2F4-8A32A76BC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28998"/>
              </p:ext>
            </p:extLst>
          </p:nvPr>
        </p:nvGraphicFramePr>
        <p:xfrm>
          <a:off x="309141" y="1675907"/>
          <a:ext cx="3425826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B69901C7-D55D-BEC4-2A7B-8E9E298F0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41" y="1675907"/>
                        <a:ext cx="3425826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70EA9A2-5881-D282-1484-4E5EF0E2AF4E}"/>
              </a:ext>
            </a:extLst>
          </p:cNvPr>
          <p:cNvSpPr txBox="1"/>
          <p:nvPr/>
        </p:nvSpPr>
        <p:spPr>
          <a:xfrm>
            <a:off x="3793790" y="1844497"/>
            <a:ext cx="96051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B461E57-D8C8-B127-F455-225DEF7E828C}"/>
              </a:ext>
            </a:extLst>
          </p:cNvPr>
          <p:cNvSpPr txBox="1"/>
          <p:nvPr/>
        </p:nvSpPr>
        <p:spPr>
          <a:xfrm>
            <a:off x="267742" y="2485241"/>
            <a:ext cx="264386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atio Test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B8E5445-C146-91E4-F1CB-8DAA433708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41" y="3013976"/>
            <a:ext cx="1449439" cy="71415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7D15D78-A17B-AC77-7D12-94D62092D7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9650" y="2975243"/>
            <a:ext cx="7673998" cy="77331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C43671F-87BE-DF2F-830D-647CB80B3C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88913" y="2975243"/>
            <a:ext cx="560814" cy="34211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C933927-9647-0DF7-3A20-8AF7C140F0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3902" y="3013976"/>
            <a:ext cx="1044396" cy="34211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AE911DC-35CA-56D9-8733-7E61ADAC10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3305" y="3317358"/>
            <a:ext cx="2606513" cy="42624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DB46510-FA41-ECEE-E283-57221E56D7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39884" y="3366171"/>
            <a:ext cx="1312231" cy="42624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9F00848-BA67-930F-0DC7-6EAE6EBD6C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87506" y="2966700"/>
            <a:ext cx="2810666" cy="42624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A3A396F-9A54-CC5F-3FE4-3F53D3D16D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12432" y="3401492"/>
            <a:ext cx="813870" cy="35560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076A014-A2E1-801A-706F-348F7FA19E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98172" y="2991568"/>
            <a:ext cx="249652" cy="76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98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B2339B-4055-D2FE-0151-C5C4D3E547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037EC01-DF8C-ACE4-3838-171802A80B86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16">
            <a:extLst>
              <a:ext uri="{FF2B5EF4-FFF2-40B4-BE49-F238E27FC236}">
                <a16:creationId xmlns:a16="http://schemas.microsoft.com/office/drawing/2014/main" id="{CEB85A61-1C2C-62D8-EBA9-8CC387737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42" y="135800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3B77FD02-CC23-CB2B-37A1-F1F8F002EBAB}"/>
              </a:ext>
            </a:extLst>
          </p:cNvPr>
          <p:cNvGrpSpPr/>
          <p:nvPr/>
        </p:nvGrpSpPr>
        <p:grpSpPr>
          <a:xfrm>
            <a:off x="237630" y="258738"/>
            <a:ext cx="4783103" cy="761338"/>
            <a:chOff x="309141" y="4784133"/>
            <a:chExt cx="5787554" cy="92121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8C3F177-2B67-FD23-2E22-76C0D8B6DA5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3065" y="4784133"/>
              <a:ext cx="5383630" cy="921219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018F310-E667-DF56-89AF-471C50B0A664}"/>
                </a:ext>
              </a:extLst>
            </p:cNvPr>
            <p:cNvSpPr/>
            <p:nvPr/>
          </p:nvSpPr>
          <p:spPr bwMode="auto">
            <a:xfrm>
              <a:off x="309141" y="4972768"/>
              <a:ext cx="42030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</a:p>
          </p:txBody>
        </p:sp>
      </p:grp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3D230B18-39E8-12EB-F547-FD7B35CFA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141" y="1675907"/>
          <a:ext cx="3425826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2862CC54-626A-934D-E2F4-8A32A76BC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41" y="1675907"/>
                        <a:ext cx="3425826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4BC2927-C297-C126-40DB-01D36187804A}"/>
              </a:ext>
            </a:extLst>
          </p:cNvPr>
          <p:cNvSpPr txBox="1"/>
          <p:nvPr/>
        </p:nvSpPr>
        <p:spPr>
          <a:xfrm>
            <a:off x="3793790" y="1844497"/>
            <a:ext cx="96051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33C444-3F7D-E69B-04A5-FB11CE29AEFC}"/>
              </a:ext>
            </a:extLst>
          </p:cNvPr>
          <p:cNvSpPr txBox="1"/>
          <p:nvPr/>
        </p:nvSpPr>
        <p:spPr>
          <a:xfrm>
            <a:off x="267742" y="2485241"/>
            <a:ext cx="264386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atio Test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B4BE948-BC30-16E9-3CCD-D3961796F5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41" y="3013976"/>
            <a:ext cx="1449439" cy="71415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A34B74A-79E0-AEB4-A4E3-4E2A8F388E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9650" y="2975243"/>
            <a:ext cx="7673998" cy="773315"/>
          </a:xfrm>
          <a:prstGeom prst="rect">
            <a:avLst/>
          </a:prstGeom>
        </p:spPr>
      </p:pic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1BB73DAA-5528-D91C-EC7A-EA155D61E279}"/>
              </a:ext>
            </a:extLst>
          </p:cNvPr>
          <p:cNvCxnSpPr>
            <a:cxnSpLocks/>
          </p:cNvCxnSpPr>
          <p:nvPr/>
        </p:nvCxnSpPr>
        <p:spPr>
          <a:xfrm flipV="1">
            <a:off x="3922513" y="3013976"/>
            <a:ext cx="540757" cy="27611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CF1142F-60F7-2E41-F19F-8DEBF537F354}"/>
              </a:ext>
            </a:extLst>
          </p:cNvPr>
          <p:cNvCxnSpPr>
            <a:cxnSpLocks/>
          </p:cNvCxnSpPr>
          <p:nvPr/>
        </p:nvCxnSpPr>
        <p:spPr>
          <a:xfrm flipV="1">
            <a:off x="7771499" y="3429000"/>
            <a:ext cx="231572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8279D6A-A87B-E2C4-1A30-DBDD74354C17}"/>
              </a:ext>
            </a:extLst>
          </p:cNvPr>
          <p:cNvSpPr txBox="1"/>
          <p:nvPr/>
        </p:nvSpPr>
        <p:spPr>
          <a:xfrm>
            <a:off x="3852582" y="2640446"/>
            <a:ext cx="3629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B38AED-6126-9C04-A58C-9CB4DB7060E8}"/>
              </a:ext>
            </a:extLst>
          </p:cNvPr>
          <p:cNvCxnSpPr>
            <a:cxnSpLocks/>
          </p:cNvCxnSpPr>
          <p:nvPr/>
        </p:nvCxnSpPr>
        <p:spPr>
          <a:xfrm flipV="1">
            <a:off x="6673704" y="3056504"/>
            <a:ext cx="2584882" cy="24953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F1669BD-7FD1-6D66-44F3-C636D129E13A}"/>
              </a:ext>
            </a:extLst>
          </p:cNvPr>
          <p:cNvCxnSpPr>
            <a:cxnSpLocks/>
          </p:cNvCxnSpPr>
          <p:nvPr/>
        </p:nvCxnSpPr>
        <p:spPr>
          <a:xfrm flipV="1">
            <a:off x="2860158" y="3437840"/>
            <a:ext cx="2625174" cy="14070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>
            <a:extLst>
              <a:ext uri="{FF2B5EF4-FFF2-40B4-BE49-F238E27FC236}">
                <a16:creationId xmlns:a16="http://schemas.microsoft.com/office/drawing/2014/main" id="{05826983-6C00-CB15-B51E-CD31C8F3BF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6759" y="4006524"/>
            <a:ext cx="1952306" cy="642316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321F2C00-8D91-3B04-ED7B-06F4E7D5EBF6}"/>
              </a:ext>
            </a:extLst>
          </p:cNvPr>
          <p:cNvGrpSpPr/>
          <p:nvPr/>
        </p:nvGrpSpPr>
        <p:grpSpPr>
          <a:xfrm>
            <a:off x="267742" y="5628355"/>
            <a:ext cx="11125044" cy="859513"/>
            <a:chOff x="267742" y="5819741"/>
            <a:chExt cx="11125044" cy="859513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7FA3808-F62E-27ED-971F-83FC57A36ABF}"/>
                </a:ext>
              </a:extLst>
            </p:cNvPr>
            <p:cNvSpPr txBox="1"/>
            <p:nvPr/>
          </p:nvSpPr>
          <p:spPr>
            <a:xfrm>
              <a:off x="267742" y="5971368"/>
              <a:ext cx="1112504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fore, by the Ratio Test, the given series                                                                       converges absolutely and thus converges by ACT.</a:t>
              </a:r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62F06B28-3344-FAA4-9469-C46DE26CD0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44978" y="5819741"/>
              <a:ext cx="4449281" cy="761338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73AFCFA-FAA7-8DE4-ECBA-260CA399E5E3}"/>
              </a:ext>
            </a:extLst>
          </p:cNvPr>
          <p:cNvGrpSpPr/>
          <p:nvPr/>
        </p:nvGrpSpPr>
        <p:grpSpPr>
          <a:xfrm>
            <a:off x="1756868" y="4914366"/>
            <a:ext cx="1093003" cy="654995"/>
            <a:chOff x="1756868" y="4914366"/>
            <a:chExt cx="1093003" cy="654995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21765205-52F9-1DB3-AD27-78475A15A1E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856814" y="4914366"/>
              <a:ext cx="993057" cy="654995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FD9B60-018C-1C88-2C95-FCF3D14D2362}"/>
                </a:ext>
              </a:extLst>
            </p:cNvPr>
            <p:cNvSpPr txBox="1"/>
            <p:nvPr/>
          </p:nvSpPr>
          <p:spPr>
            <a:xfrm>
              <a:off x="1756868" y="4994336"/>
              <a:ext cx="756234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TE</a:t>
              </a:r>
              <a:endParaRPr lang="en-US" sz="1200" i="1" dirty="0"/>
            </a:p>
          </p:txBody>
        </p: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58CDD538-F834-3FDE-0692-EAA2021F9A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13156" y="4946617"/>
            <a:ext cx="1044396" cy="575719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DEE4735-CF98-A04A-65B1-75A231601B65}"/>
              </a:ext>
            </a:extLst>
          </p:cNvPr>
          <p:cNvCxnSpPr>
            <a:cxnSpLocks/>
          </p:cNvCxnSpPr>
          <p:nvPr/>
        </p:nvCxnSpPr>
        <p:spPr>
          <a:xfrm flipV="1">
            <a:off x="4538392" y="3062132"/>
            <a:ext cx="881742" cy="25453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0D6E344-4651-A04A-5092-6B2E49DB7CCA}"/>
              </a:ext>
            </a:extLst>
          </p:cNvPr>
          <p:cNvCxnSpPr>
            <a:cxnSpLocks/>
          </p:cNvCxnSpPr>
          <p:nvPr/>
        </p:nvCxnSpPr>
        <p:spPr>
          <a:xfrm flipV="1">
            <a:off x="8004461" y="3405610"/>
            <a:ext cx="305243" cy="27611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64078CB-B64D-A524-6A88-DC602EEADF22}"/>
              </a:ext>
            </a:extLst>
          </p:cNvPr>
          <p:cNvSpPr txBox="1"/>
          <p:nvPr/>
        </p:nvSpPr>
        <p:spPr>
          <a:xfrm>
            <a:off x="4479218" y="2648737"/>
            <a:ext cx="111350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75783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7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0A707689-7640-C050-D3DC-E284AB286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25" y="207220"/>
            <a:ext cx="662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3D25FEDD-822A-7EC3-EA3D-581660A30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85827"/>
            <a:ext cx="7086600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C2D6A884-0D09-06B5-7B91-A830361DE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156" y="1771235"/>
            <a:ext cx="855579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D1E7BDE-376F-A19D-3286-B1F215965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456" y="2547827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B151BCC1-86E5-4495-5FDA-52CF34103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056" y="2319227"/>
            <a:ext cx="2209800" cy="144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90FF69F-D45C-5E62-84D8-5EDE3E910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856" y="2624027"/>
            <a:ext cx="1905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96113BA-C88C-8B11-C39F-78B22707D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056" y="3690827"/>
            <a:ext cx="1600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49F557EA-C2CD-7F4F-8CF5-132D94084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456" y="3690827"/>
            <a:ext cx="1676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6CED46-BD50-D611-9A53-44A658031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7856" y="3897099"/>
            <a:ext cx="572869" cy="61446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AC9B03ED-86E6-7251-0722-D4843A9FB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82" y="5051385"/>
            <a:ext cx="32004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766EB841-5AC5-08DA-73B8-B034ACBF3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726363"/>
              </p:ext>
            </p:extLst>
          </p:nvPr>
        </p:nvGraphicFramePr>
        <p:xfrm>
          <a:off x="266156" y="1124298"/>
          <a:ext cx="1638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19040" progId="Equation.DSMT4">
                  <p:embed/>
                </p:oleObj>
              </mc:Choice>
              <mc:Fallback>
                <p:oleObj name="Equation" r:id="rId5" imgW="952200" imgH="41904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AD73A0FF-D9C4-7C52-559B-F9980DAF7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56" y="1124298"/>
                        <a:ext cx="16383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DC91D62-0C67-5DC5-5CE8-FDF1ECDBDACB}"/>
              </a:ext>
            </a:extLst>
          </p:cNvPr>
          <p:cNvSpPr txBox="1"/>
          <p:nvPr/>
        </p:nvSpPr>
        <p:spPr>
          <a:xfrm>
            <a:off x="2061430" y="1309517"/>
            <a:ext cx="200407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ks like it will.</a:t>
            </a:r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4E1D5BA8-4892-7B3D-F305-DFE482E82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26794"/>
              </p:ext>
            </p:extLst>
          </p:nvPr>
        </p:nvGraphicFramePr>
        <p:xfrm>
          <a:off x="6327304" y="4598877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39680" progId="Equation.DSMT4">
                  <p:embed/>
                </p:oleObj>
              </mc:Choice>
              <mc:Fallback>
                <p:oleObj name="Equation" r:id="rId7" imgW="609480" imgH="13968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9BA90E65-D591-EF76-2E22-FC642B29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304" y="4598877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>
            <a:extLst>
              <a:ext uri="{FF2B5EF4-FFF2-40B4-BE49-F238E27FC236}">
                <a16:creationId xmlns:a16="http://schemas.microsoft.com/office/drawing/2014/main" id="{3664D751-BFB1-E7BC-451F-7C5980B08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284" y="299193"/>
            <a:ext cx="1042713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049D63E5-735F-46AB-DD55-B492B5A7F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60" y="294728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8F32FD7-D544-0554-D423-2BE3B187B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829" y="4066344"/>
            <a:ext cx="572869" cy="32234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9" name="Picture 16">
            <a:extLst>
              <a:ext uri="{FF2B5EF4-FFF2-40B4-BE49-F238E27FC236}">
                <a16:creationId xmlns:a16="http://schemas.microsoft.com/office/drawing/2014/main" id="{0E798AB7-5494-67D6-66CE-3243973CD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97" y="87576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1">
            <a:extLst>
              <a:ext uri="{FF2B5EF4-FFF2-40B4-BE49-F238E27FC236}">
                <a16:creationId xmlns:a16="http://schemas.microsoft.com/office/drawing/2014/main" id="{DD515BB6-DA1F-8970-FF36-5B16DF367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295" y="1804017"/>
            <a:ext cx="4663663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C72585B-6EC9-D8B4-7296-4346479938C5}"/>
              </a:ext>
            </a:extLst>
          </p:cNvPr>
          <p:cNvSpPr txBox="1"/>
          <p:nvPr/>
        </p:nvSpPr>
        <p:spPr>
          <a:xfrm>
            <a:off x="231061" y="5997871"/>
            <a:ext cx="11177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by the Ratio Test, the given series is absolutely convergent and therefore convergent by ACT.</a:t>
            </a:r>
          </a:p>
        </p:txBody>
      </p: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 animBg="1"/>
      <p:bldP spid="18" grpId="0"/>
      <p:bldP spid="20" grpId="0" animBg="1"/>
      <p:bldP spid="21" grpId="0" animBg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7D5203E-7698-D51F-06E9-601A18F489CA}"/>
              </a:ext>
            </a:extLst>
          </p:cNvPr>
          <p:cNvGrpSpPr/>
          <p:nvPr/>
        </p:nvGrpSpPr>
        <p:grpSpPr>
          <a:xfrm>
            <a:off x="181970" y="201981"/>
            <a:ext cx="6065329" cy="814387"/>
            <a:chOff x="181970" y="44097"/>
            <a:chExt cx="6065329" cy="814387"/>
          </a:xfrm>
        </p:grpSpPr>
        <p:pic>
          <p:nvPicPr>
            <p:cNvPr id="2" name="Picture 5">
              <a:extLst>
                <a:ext uri="{FF2B5EF4-FFF2-40B4-BE49-F238E27FC236}">
                  <a16:creationId xmlns:a16="http://schemas.microsoft.com/office/drawing/2014/main" id="{7ACFF014-718A-A5E0-471F-4B1BE04260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7336" y="44097"/>
              <a:ext cx="4779963" cy="814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F077D3A8-44D7-2FE7-962F-AD237598A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6" name="Picture 16">
            <a:extLst>
              <a:ext uri="{FF2B5EF4-FFF2-40B4-BE49-F238E27FC236}">
                <a16:creationId xmlns:a16="http://schemas.microsoft.com/office/drawing/2014/main" id="{10C3DE1D-43E7-1EA7-6953-33FEE5956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97" y="88554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7E8FCE51-E949-EB6A-271D-E2629787B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84276"/>
              </p:ext>
            </p:extLst>
          </p:nvPr>
        </p:nvGraphicFramePr>
        <p:xfrm>
          <a:off x="317500" y="1220788"/>
          <a:ext cx="10477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766EB841-5AC5-08DA-73B8-B034ACBF3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220788"/>
                        <a:ext cx="10477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125570F-3A4D-0BFB-DC58-E3ADEE8639C6}"/>
              </a:ext>
            </a:extLst>
          </p:cNvPr>
          <p:cNvSpPr txBox="1"/>
          <p:nvPr/>
        </p:nvSpPr>
        <p:spPr>
          <a:xfrm>
            <a:off x="1683488" y="1358935"/>
            <a:ext cx="221246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 you think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A2A947-3407-D635-833D-03856FF5EF34}"/>
              </a:ext>
            </a:extLst>
          </p:cNvPr>
          <p:cNvSpPr txBox="1"/>
          <p:nvPr/>
        </p:nvSpPr>
        <p:spPr>
          <a:xfrm>
            <a:off x="234597" y="1902207"/>
            <a:ext cx="468128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atio Test by first simplifying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18FB7111-0E7C-E785-EF89-E45D38BB6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63283"/>
              </p:ext>
            </p:extLst>
          </p:nvPr>
        </p:nvGraphicFramePr>
        <p:xfrm>
          <a:off x="299394" y="2604786"/>
          <a:ext cx="5889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82400" progId="Equation.DSMT4">
                  <p:embed/>
                </p:oleObj>
              </mc:Choice>
              <mc:Fallback>
                <p:oleObj name="Equation" r:id="rId6" imgW="342720" imgH="48240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7E8FCE51-E949-EB6A-271D-E2629787B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94" y="2604786"/>
                        <a:ext cx="5889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AC0E87C3-28AB-C85F-7E9A-894AB2106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18868"/>
              </p:ext>
            </p:extLst>
          </p:nvPr>
        </p:nvGraphicFramePr>
        <p:xfrm>
          <a:off x="875201" y="2325452"/>
          <a:ext cx="11557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838080" progId="Equation.DSMT4">
                  <p:embed/>
                </p:oleObj>
              </mc:Choice>
              <mc:Fallback>
                <p:oleObj name="Equation" r:id="rId8" imgW="672840" imgH="83808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18FB7111-0E7C-E785-EF89-E45D38BB6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201" y="2325452"/>
                        <a:ext cx="1155700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812CC08-49FE-51EB-C72B-A1496EA2C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94648"/>
              </p:ext>
            </p:extLst>
          </p:nvPr>
        </p:nvGraphicFramePr>
        <p:xfrm>
          <a:off x="842656" y="3820798"/>
          <a:ext cx="1025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19040" progId="Equation.DSMT4">
                  <p:embed/>
                </p:oleObj>
              </mc:Choice>
              <mc:Fallback>
                <p:oleObj name="Equation" r:id="rId10" imgW="596880" imgH="41904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AC0E87C3-28AB-C85F-7E9A-894AB2106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56" y="3820798"/>
                        <a:ext cx="10255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093E324-2D6C-3FBB-7DEF-C21689045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41618"/>
              </p:ext>
            </p:extLst>
          </p:nvPr>
        </p:nvGraphicFramePr>
        <p:xfrm>
          <a:off x="842656" y="4623880"/>
          <a:ext cx="12874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19040" progId="Equation.DSMT4">
                  <p:embed/>
                </p:oleObj>
              </mc:Choice>
              <mc:Fallback>
                <p:oleObj name="Equation" r:id="rId12" imgW="74916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812CC08-49FE-51EB-C72B-A1496EA2C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56" y="4623880"/>
                        <a:ext cx="12874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D551D8D-9221-E2C2-7CF8-4F15D29A990E}"/>
              </a:ext>
            </a:extLst>
          </p:cNvPr>
          <p:cNvCxnSpPr/>
          <p:nvPr/>
        </p:nvCxnSpPr>
        <p:spPr>
          <a:xfrm flipV="1">
            <a:off x="1412231" y="4676485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929F468-8FA0-9899-ECE1-45E2E741F8D8}"/>
              </a:ext>
            </a:extLst>
          </p:cNvPr>
          <p:cNvCxnSpPr/>
          <p:nvPr/>
        </p:nvCxnSpPr>
        <p:spPr>
          <a:xfrm flipV="1">
            <a:off x="1795000" y="5037780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741CAF2-6E0D-BCDA-267B-C38A41B4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88879"/>
              </p:ext>
            </p:extLst>
          </p:nvPr>
        </p:nvGraphicFramePr>
        <p:xfrm>
          <a:off x="906662" y="5499100"/>
          <a:ext cx="9604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419040" progId="Equation.DSMT4">
                  <p:embed/>
                </p:oleObj>
              </mc:Choice>
              <mc:Fallback>
                <p:oleObj name="Equation" r:id="rId14" imgW="55872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093E324-2D6C-3FBB-7DEF-C21689045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62" y="5499100"/>
                        <a:ext cx="9604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72AB35A-2953-68BE-8105-EC038BA0B9D7}"/>
              </a:ext>
            </a:extLst>
          </p:cNvPr>
          <p:cNvCxnSpPr>
            <a:cxnSpLocks/>
          </p:cNvCxnSpPr>
          <p:nvPr/>
        </p:nvCxnSpPr>
        <p:spPr>
          <a:xfrm flipV="1">
            <a:off x="5021942" y="1471435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CB28F23-5BDB-99F9-DE31-8E3D477F3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75818"/>
              </p:ext>
            </p:extLst>
          </p:nvPr>
        </p:nvGraphicFramePr>
        <p:xfrm>
          <a:off x="7071375" y="2501900"/>
          <a:ext cx="414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741CAF2-6E0D-BCDA-267B-C38A41B49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375" y="2501900"/>
                        <a:ext cx="414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207D3A3F-E574-6F14-F0C1-3D1209852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26238"/>
              </p:ext>
            </p:extLst>
          </p:nvPr>
        </p:nvGraphicFramePr>
        <p:xfrm>
          <a:off x="5259534" y="1621703"/>
          <a:ext cx="1812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482400" progId="Equation.DSMT4">
                  <p:embed/>
                </p:oleObj>
              </mc:Choice>
              <mc:Fallback>
                <p:oleObj name="Equation" r:id="rId18" imgW="1054080" imgH="48240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7E8FCE51-E949-EB6A-271D-E2629787B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534" y="1621703"/>
                        <a:ext cx="18129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8CCD53BE-850F-D006-331C-AEFACCA79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79561"/>
              </p:ext>
            </p:extLst>
          </p:nvPr>
        </p:nvGraphicFramePr>
        <p:xfrm>
          <a:off x="7032403" y="1692218"/>
          <a:ext cx="13541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419040" progId="Equation.DSMT4">
                  <p:embed/>
                </p:oleObj>
              </mc:Choice>
              <mc:Fallback>
                <p:oleObj name="Equation" r:id="rId20" imgW="787320" imgH="419040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207D3A3F-E574-6F14-F0C1-3D1209852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403" y="1692218"/>
                        <a:ext cx="13541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8577BC3-3B07-AA22-0A79-4D5685B1CF25}"/>
              </a:ext>
            </a:extLst>
          </p:cNvPr>
          <p:cNvSpPr txBox="1"/>
          <p:nvPr/>
        </p:nvSpPr>
        <p:spPr>
          <a:xfrm>
            <a:off x="5150727" y="3043796"/>
            <a:ext cx="59336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by the Ratio Test, the given series is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ly convergent and therefore convergent by ACT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CB8A249-3DA3-A789-392C-1CD380E0C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05959"/>
              </p:ext>
            </p:extLst>
          </p:nvPr>
        </p:nvGraphicFramePr>
        <p:xfrm>
          <a:off x="7479135" y="2491942"/>
          <a:ext cx="3714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164880" progId="Equation.DSMT4">
                  <p:embed/>
                </p:oleObj>
              </mc:Choice>
              <mc:Fallback>
                <p:oleObj name="Equation" r:id="rId22" imgW="21564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CB28F23-5BDB-99F9-DE31-8E3D477F3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135" y="2491942"/>
                        <a:ext cx="3714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F83CBBC-9B52-8530-ED73-9D17F0096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63552"/>
              </p:ext>
            </p:extLst>
          </p:nvPr>
        </p:nvGraphicFramePr>
        <p:xfrm>
          <a:off x="1927638" y="5695584"/>
          <a:ext cx="5222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177480" progId="Equation.DSMT4">
                  <p:embed/>
                </p:oleObj>
              </mc:Choice>
              <mc:Fallback>
                <p:oleObj name="Equation" r:id="rId24" imgW="3045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741CAF2-6E0D-BCDA-267B-C38A41B49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638" y="5695584"/>
                        <a:ext cx="5222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224D9172-533D-A897-1BF8-20FF46384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63963"/>
              </p:ext>
            </p:extLst>
          </p:nvPr>
        </p:nvGraphicFramePr>
        <p:xfrm>
          <a:off x="1885422" y="6248180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09480" imgH="139680" progId="Equation.DSMT4">
                  <p:embed/>
                </p:oleObj>
              </mc:Choice>
              <mc:Fallback>
                <p:oleObj name="Equation" r:id="rId26" imgW="609480" imgH="13968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4E1D5BA8-4892-7B3D-F305-DFE482E82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422" y="6248180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7DBD95E-AA14-DF9C-3462-8D3D96907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8096"/>
              </p:ext>
            </p:extLst>
          </p:nvPr>
        </p:nvGraphicFramePr>
        <p:xfrm>
          <a:off x="2451729" y="5687499"/>
          <a:ext cx="3698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70628" imgH="285168" progId="Equation.DSMT4">
                  <p:embed/>
                </p:oleObj>
              </mc:Choice>
              <mc:Fallback>
                <p:oleObj name="Equation" r:id="rId28" imgW="370628" imgH="285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51729" y="5687499"/>
                        <a:ext cx="36988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F0EA92C-A703-C0C3-564C-F6D31CBEB051}"/>
              </a:ext>
            </a:extLst>
          </p:cNvPr>
          <p:cNvGrpSpPr/>
          <p:nvPr/>
        </p:nvGrpSpPr>
        <p:grpSpPr>
          <a:xfrm>
            <a:off x="181970" y="201981"/>
            <a:ext cx="6065329" cy="814387"/>
            <a:chOff x="181970" y="44097"/>
            <a:chExt cx="6065329" cy="814387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5AB52B6D-832D-1D05-2047-6F6F9BC8A2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7336" y="44097"/>
              <a:ext cx="4779963" cy="814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BBA0DDC9-481E-CE6C-6D63-28685FA8A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7" name="Picture 16">
            <a:extLst>
              <a:ext uri="{FF2B5EF4-FFF2-40B4-BE49-F238E27FC236}">
                <a16:creationId xmlns:a16="http://schemas.microsoft.com/office/drawing/2014/main" id="{E873FAE6-27A4-61C1-6AE1-E4EBBB6EB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97" y="88554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2040066-184D-A427-4AB9-5965BF3DBA4F}"/>
              </a:ext>
            </a:extLst>
          </p:cNvPr>
          <p:cNvSpPr txBox="1"/>
          <p:nvPr/>
        </p:nvSpPr>
        <p:spPr>
          <a:xfrm>
            <a:off x="181970" y="1309349"/>
            <a:ext cx="263751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’s another solution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E96F13-5D97-FE13-8D01-B64CC21C7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00932"/>
              </p:ext>
            </p:extLst>
          </p:nvPr>
        </p:nvGraphicFramePr>
        <p:xfrm>
          <a:off x="438521" y="1764820"/>
          <a:ext cx="17240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812CC08-49FE-51EB-C72B-A1496EA2C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21" y="1764820"/>
                        <a:ext cx="17240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F292FD-4521-4FBE-85BC-CD27BE0E8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26655"/>
              </p:ext>
            </p:extLst>
          </p:nvPr>
        </p:nvGraphicFramePr>
        <p:xfrm>
          <a:off x="252220" y="2170113"/>
          <a:ext cx="220503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190440" progId="Equation.DSMT4">
                  <p:embed/>
                </p:oleObj>
              </mc:Choice>
              <mc:Fallback>
                <p:oleObj name="Equation" r:id="rId6" imgW="128268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E96F13-5D97-FE13-8D01-B64CC21C7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20" y="2170113"/>
                        <a:ext cx="220503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DC88C4C-664F-952C-6C2F-20CD47238EA4}"/>
              </a:ext>
            </a:extLst>
          </p:cNvPr>
          <p:cNvSpPr txBox="1"/>
          <p:nvPr/>
        </p:nvSpPr>
        <p:spPr>
          <a:xfrm>
            <a:off x="181970" y="2579184"/>
            <a:ext cx="126028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we get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3D58405-6E5F-3D9D-2010-C67FE263C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85105"/>
              </p:ext>
            </p:extLst>
          </p:nvPr>
        </p:nvGraphicFramePr>
        <p:xfrm>
          <a:off x="252220" y="3424476"/>
          <a:ext cx="9175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E96F13-5D97-FE13-8D01-B64CC21C7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20" y="3424476"/>
                        <a:ext cx="9175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857A54A-493A-FE54-0558-5F3DA707C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50199"/>
              </p:ext>
            </p:extLst>
          </p:nvPr>
        </p:nvGraphicFramePr>
        <p:xfrm>
          <a:off x="252220" y="2998753"/>
          <a:ext cx="39274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177480" progId="Equation.DSMT4">
                  <p:embed/>
                </p:oleObj>
              </mc:Choice>
              <mc:Fallback>
                <p:oleObj name="Equation" r:id="rId10" imgW="22860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E96F13-5D97-FE13-8D01-B64CC21C7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20" y="2998753"/>
                        <a:ext cx="39274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B50827-CC19-E76E-5DFD-E597F13D5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71755"/>
              </p:ext>
            </p:extLst>
          </p:nvPr>
        </p:nvGraphicFramePr>
        <p:xfrm>
          <a:off x="252220" y="3894650"/>
          <a:ext cx="1027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3D58405-6E5F-3D9D-2010-C67FE263C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20" y="3894650"/>
                        <a:ext cx="10271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E93BD5A-7B35-19F2-53F1-9DE2ECDC1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74396"/>
              </p:ext>
            </p:extLst>
          </p:nvPr>
        </p:nvGraphicFramePr>
        <p:xfrm>
          <a:off x="252413" y="4574044"/>
          <a:ext cx="58753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65280" imgH="660240" progId="Equation.DSMT4">
                  <p:embed/>
                </p:oleObj>
              </mc:Choice>
              <mc:Fallback>
                <p:oleObj name="Equation" r:id="rId14" imgW="3365280" imgH="660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A975D6-28E6-4538-B74C-D15BEF874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574044"/>
                        <a:ext cx="587533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4D55634-B95E-87AB-EF19-1D46D5A7E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40894"/>
              </p:ext>
            </p:extLst>
          </p:nvPr>
        </p:nvGraphicFramePr>
        <p:xfrm>
          <a:off x="234597" y="5826612"/>
          <a:ext cx="73390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03360" imgH="431640" progId="Equation.DSMT4">
                  <p:embed/>
                </p:oleObj>
              </mc:Choice>
              <mc:Fallback>
                <p:oleObj name="Equation" r:id="rId16" imgW="420336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9ED3220-2B67-3C20-E686-B7E4370F9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97" y="5826612"/>
                        <a:ext cx="73390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A graph of a function&#10;&#10;Description automatically generated">
            <a:extLst>
              <a:ext uri="{FF2B5EF4-FFF2-40B4-BE49-F238E27FC236}">
                <a16:creationId xmlns:a16="http://schemas.microsoft.com/office/drawing/2014/main" id="{30A62511-A7EB-CD6C-BCC8-0DBAFF9CBA4F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7417" y="878886"/>
            <a:ext cx="4542945" cy="4542945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F6F60C2-9297-E104-9E99-4FF6A906F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9594"/>
              </p:ext>
            </p:extLst>
          </p:nvPr>
        </p:nvGraphicFramePr>
        <p:xfrm>
          <a:off x="7242822" y="3503966"/>
          <a:ext cx="661576" cy="5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393480" progId="Equation.DSMT4">
                  <p:embed/>
                </p:oleObj>
              </mc:Choice>
              <mc:Fallback>
                <p:oleObj name="Equation" r:id="rId19" imgW="4824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B50827-CC19-E76E-5DFD-E597F13D5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822" y="3503966"/>
                        <a:ext cx="661576" cy="536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7F3CF68-0CA4-1DB3-90BA-EF91130B7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22535"/>
              </p:ext>
            </p:extLst>
          </p:nvPr>
        </p:nvGraphicFramePr>
        <p:xfrm>
          <a:off x="7575252" y="1543962"/>
          <a:ext cx="800722" cy="5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393480" progId="Equation.DSMT4">
                  <p:embed/>
                </p:oleObj>
              </mc:Choice>
              <mc:Fallback>
                <p:oleObj name="Equation" r:id="rId21" imgW="5839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B50827-CC19-E76E-5DFD-E597F13D5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252" y="1543962"/>
                        <a:ext cx="800722" cy="536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64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782C88A9-4944-A093-A96F-67ADED06BE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05" y="644938"/>
            <a:ext cx="3192239" cy="5805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C6E7CAB-E99C-F27D-0A20-A3C9BEDEEC36}"/>
              </a:ext>
            </a:extLst>
          </p:cNvPr>
          <p:cNvSpPr txBox="1"/>
          <p:nvPr/>
        </p:nvSpPr>
        <p:spPr>
          <a:xfrm>
            <a:off x="716874" y="183829"/>
            <a:ext cx="1486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ask AI.</a:t>
            </a:r>
          </a:p>
        </p:txBody>
      </p:sp>
      <p:pic>
        <p:nvPicPr>
          <p:cNvPr id="2050" name="Picture 2" descr="Emoji Request - SadPoopEmoji">
            <a:extLst>
              <a:ext uri="{FF2B5EF4-FFF2-40B4-BE49-F238E27FC236}">
                <a16:creationId xmlns:a16="http://schemas.microsoft.com/office/drawing/2014/main" id="{AFA0F51D-550F-F04B-E9A1-CBB3534C9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7372" y="2268579"/>
            <a:ext cx="4420651" cy="2320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1A22B75-BD15-8ADF-13D3-9B0A7DC41F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067" y="1528707"/>
            <a:ext cx="2595075" cy="7724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EA8D882-0690-A6D3-A6C7-9744640356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066" y="2412476"/>
            <a:ext cx="2736882" cy="12108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43044-7D01-A2F0-8511-1684E0F7FF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7242" y="3623371"/>
            <a:ext cx="2736882" cy="38140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E4D382-015F-07D0-CFA3-722913E2F5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066" y="4103390"/>
            <a:ext cx="2736882" cy="6544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142CD22-BC86-82B0-AD27-F582F051DC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066" y="4856424"/>
            <a:ext cx="2736882" cy="38140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1DD000A-C070-7AEC-A8F1-3ABF2249D9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905" y="583939"/>
            <a:ext cx="3972216" cy="6090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9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5BADBAA1-1E17-4F55-C09A-A71CBC70A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99601"/>
              </p:ext>
            </p:extLst>
          </p:nvPr>
        </p:nvGraphicFramePr>
        <p:xfrm>
          <a:off x="289105" y="1185697"/>
          <a:ext cx="10906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19040" progId="Equation.DSMT4">
                  <p:embed/>
                </p:oleObj>
              </mc:Choice>
              <mc:Fallback>
                <p:oleObj name="Equation" r:id="rId2" imgW="634680" imgH="41904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90D97C00-27C5-62A9-E83E-E0E6D79FC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05" y="1185697"/>
                        <a:ext cx="109061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362FCEF-B59D-14DC-D6CC-CAE68A8D9DF8}"/>
              </a:ext>
            </a:extLst>
          </p:cNvPr>
          <p:cNvSpPr txBox="1"/>
          <p:nvPr/>
        </p:nvSpPr>
        <p:spPr>
          <a:xfrm>
            <a:off x="1612488" y="1357237"/>
            <a:ext cx="89639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</a:t>
            </a:r>
          </a:p>
        </p:txBody>
      </p:sp>
      <p:pic>
        <p:nvPicPr>
          <p:cNvPr id="7" name="Picture 16">
            <a:extLst>
              <a:ext uri="{FF2B5EF4-FFF2-40B4-BE49-F238E27FC236}">
                <a16:creationId xmlns:a16="http://schemas.microsoft.com/office/drawing/2014/main" id="{ACE22B59-D3A0-5640-E1DC-CAD675064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65" y="85138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53D8330-EAD4-7ED3-52A3-6DA9F8DFC3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949" y="2090526"/>
            <a:ext cx="8308541" cy="33635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7C76406-E52A-22DD-2EBF-E31E4B6F15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105" y="173557"/>
            <a:ext cx="5646837" cy="65505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A1E185E-347A-F32D-F623-7183A4A9D1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103" y="2992965"/>
            <a:ext cx="644490" cy="623866"/>
          </a:xfrm>
          <a:prstGeom prst="rect">
            <a:avLst/>
          </a:prstGeom>
        </p:spPr>
      </p:pic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A940C7FC-07DA-6ABD-86F2-EACD6202F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87270"/>
              </p:ext>
            </p:extLst>
          </p:nvPr>
        </p:nvGraphicFramePr>
        <p:xfrm>
          <a:off x="993593" y="2569061"/>
          <a:ext cx="1211100" cy="135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825480" progId="Equation.DSMT4">
                  <p:embed/>
                </p:oleObj>
              </mc:Choice>
              <mc:Fallback>
                <p:oleObj name="Equation" r:id="rId8" imgW="736560" imgH="82548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C508CE50-0573-64D9-C11C-5D5E850EB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93" y="2569061"/>
                        <a:ext cx="1211100" cy="135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106E2D30-58BC-499C-E28B-460E6BC79E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81745" y="4111221"/>
            <a:ext cx="1878544" cy="6166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44733C2-BC58-2222-3CEC-74DFD33D13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81745" y="4916314"/>
            <a:ext cx="2491146" cy="644262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9C62834-A310-7543-2272-CADF86242E80}"/>
              </a:ext>
            </a:extLst>
          </p:cNvPr>
          <p:cNvCxnSpPr>
            <a:cxnSpLocks/>
          </p:cNvCxnSpPr>
          <p:nvPr/>
        </p:nvCxnSpPr>
        <p:spPr>
          <a:xfrm flipV="1">
            <a:off x="1379718" y="4979862"/>
            <a:ext cx="758268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8BD4A2B-22E7-0921-5DF8-288438C728A9}"/>
              </a:ext>
            </a:extLst>
          </p:cNvPr>
          <p:cNvCxnSpPr>
            <a:cxnSpLocks/>
          </p:cNvCxnSpPr>
          <p:nvPr/>
        </p:nvCxnSpPr>
        <p:spPr>
          <a:xfrm flipV="1">
            <a:off x="1701287" y="5316966"/>
            <a:ext cx="758268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426B086-D171-9723-E977-246BE90A782A}"/>
              </a:ext>
            </a:extLst>
          </p:cNvPr>
          <p:cNvCxnSpPr>
            <a:cxnSpLocks/>
          </p:cNvCxnSpPr>
          <p:nvPr/>
        </p:nvCxnSpPr>
        <p:spPr>
          <a:xfrm flipV="1">
            <a:off x="3268146" y="4979862"/>
            <a:ext cx="231572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29B2C4-08D1-0A2E-9A82-E720ABD41CC3}"/>
              </a:ext>
            </a:extLst>
          </p:cNvPr>
          <p:cNvCxnSpPr>
            <a:cxnSpLocks/>
          </p:cNvCxnSpPr>
          <p:nvPr/>
        </p:nvCxnSpPr>
        <p:spPr>
          <a:xfrm flipV="1">
            <a:off x="2459555" y="5303810"/>
            <a:ext cx="231572" cy="2101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F4C19A72-069F-D81A-1857-625CB723B9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4219" y="5720741"/>
            <a:ext cx="1401914" cy="836314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0E517FC-AE31-204B-5032-B2A8F38B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83646"/>
              </p:ext>
            </p:extLst>
          </p:nvPr>
        </p:nvGraphicFramePr>
        <p:xfrm>
          <a:off x="5636998" y="2669244"/>
          <a:ext cx="1839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482400" progId="Equation.DSMT4">
                  <p:embed/>
                </p:oleObj>
              </mc:Choice>
              <mc:Fallback>
                <p:oleObj name="Equation" r:id="rId13" imgW="105408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998" y="2669244"/>
                        <a:ext cx="18399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41E75E7-5023-D28E-490F-CB2D442F8B82}"/>
              </a:ext>
            </a:extLst>
          </p:cNvPr>
          <p:cNvCxnSpPr>
            <a:cxnSpLocks/>
          </p:cNvCxnSpPr>
          <p:nvPr/>
        </p:nvCxnSpPr>
        <p:spPr>
          <a:xfrm flipV="1">
            <a:off x="5294299" y="2612951"/>
            <a:ext cx="0" cy="394895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1368223-F0FE-CE3A-5C68-CA3CC2215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31175"/>
              </p:ext>
            </p:extLst>
          </p:nvPr>
        </p:nvGraphicFramePr>
        <p:xfrm>
          <a:off x="7433908" y="2644344"/>
          <a:ext cx="15287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469800" progId="Equation.DSMT4">
                  <p:embed/>
                </p:oleObj>
              </mc:Choice>
              <mc:Fallback>
                <p:oleObj name="Equation" r:id="rId15" imgW="876240" imgH="469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0E517FC-AE31-204B-5032-B2A8F38B7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908" y="2644344"/>
                        <a:ext cx="15287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FF6D6C2-B5C3-6622-D9E1-8AD022AF9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01278"/>
              </p:ext>
            </p:extLst>
          </p:nvPr>
        </p:nvGraphicFramePr>
        <p:xfrm>
          <a:off x="7433908" y="3616831"/>
          <a:ext cx="3984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39680" progId="Equation.DSMT4">
                  <p:embed/>
                </p:oleObj>
              </mc:Choice>
              <mc:Fallback>
                <p:oleObj name="Equation" r:id="rId17" imgW="228600" imgH="1396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1368223-F0FE-CE3A-5C68-CA3CC2215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908" y="3616831"/>
                        <a:ext cx="39846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AFE94A03-ECDB-4747-03A1-326783902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14" y="4038863"/>
            <a:ext cx="6253126" cy="345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5710EB3-9F73-620E-EFA8-76C719901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61524"/>
              </p:ext>
            </p:extLst>
          </p:nvPr>
        </p:nvGraphicFramePr>
        <p:xfrm>
          <a:off x="3421170" y="6022731"/>
          <a:ext cx="5016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139680" progId="Equation.DSMT4">
                  <p:embed/>
                </p:oleObj>
              </mc:Choice>
              <mc:Fallback>
                <p:oleObj name="Equation" r:id="rId20" imgW="291960" imgH="139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F83CBBC-9B52-8530-ED73-9D17F0096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170" y="6022731"/>
                        <a:ext cx="5016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C6DC4B3B-B7E9-2346-E85A-9AB1851D0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65314"/>
              </p:ext>
            </p:extLst>
          </p:nvPr>
        </p:nvGraphicFramePr>
        <p:xfrm>
          <a:off x="3982831" y="6022731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139680" progId="Equation.DSMT4">
                  <p:embed/>
                </p:oleObj>
              </mc:Choice>
              <mc:Fallback>
                <p:oleObj name="Equation" r:id="rId22" imgW="609480" imgH="13968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224D9172-533D-A897-1BF8-20FF46384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831" y="6022731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DC5CB01-CCE5-6FA7-7FE0-510790429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19783"/>
              </p:ext>
            </p:extLst>
          </p:nvPr>
        </p:nvGraphicFramePr>
        <p:xfrm>
          <a:off x="7832370" y="3553356"/>
          <a:ext cx="3714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164880" progId="Equation.DSMT4">
                  <p:embed/>
                </p:oleObj>
              </mc:Choice>
              <mc:Fallback>
                <p:oleObj name="Equation" r:id="rId24" imgW="21564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CB8A249-3DA3-A789-392C-1CD380E0C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370" y="3553356"/>
                        <a:ext cx="3714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7E2F93-8B41-6D0A-3E68-8A91AF113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97213"/>
              </p:ext>
            </p:extLst>
          </p:nvPr>
        </p:nvGraphicFramePr>
        <p:xfrm>
          <a:off x="2421369" y="5684838"/>
          <a:ext cx="1130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469800" progId="Equation.DSMT4">
                  <p:embed/>
                </p:oleObj>
              </mc:Choice>
              <mc:Fallback>
                <p:oleObj name="Equation" r:id="rId26" imgW="647640" imgH="469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1368223-F0FE-CE3A-5C68-CA3CC2215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69" y="5684838"/>
                        <a:ext cx="11303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22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9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9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900" decel="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C7257EE3-85B6-51A0-A35C-D6C246559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92" y="643829"/>
            <a:ext cx="9663147" cy="42163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2FF153C8-A5C6-A852-DC9A-3A517D7A7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91" y="1792617"/>
            <a:ext cx="9389594" cy="118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921ED6-8D2B-448D-A9DE-BCC57AEB6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91" y="3060798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9634A3-4F3E-6273-DBFE-7A0615D89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91" y="4074782"/>
            <a:ext cx="800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E587C14-C0B8-4F20-612B-C307A2B6F8B1}"/>
              </a:ext>
            </a:extLst>
          </p:cNvPr>
          <p:cNvSpPr txBox="1"/>
          <p:nvPr/>
        </p:nvSpPr>
        <p:spPr>
          <a:xfrm>
            <a:off x="1073056" y="5113514"/>
            <a:ext cx="225734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last test!!</a:t>
            </a:r>
          </a:p>
        </p:txBody>
      </p:sp>
    </p:spTree>
    <p:extLst>
      <p:ext uri="{BB962C8B-B14F-4D97-AF65-F5344CB8AC3E}">
        <p14:creationId xmlns:p14="http://schemas.microsoft.com/office/powerpoint/2010/main" val="3981016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0FB1ABF4-EB35-DA60-FD46-E1ED78C7C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82" y="200025"/>
            <a:ext cx="73152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1EB2899F-B69B-E135-8858-03A9DFEF8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06" y="3770343"/>
            <a:ext cx="325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D79FC20D-8EF4-E0B1-B05D-D3AD2E6CC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29" y="4577260"/>
            <a:ext cx="541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C5DA58BA-664A-5730-C344-226902153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82" y="809625"/>
            <a:ext cx="1371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EFE3635-773D-E57F-3638-9E4FBAE36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2982" y="1114425"/>
            <a:ext cx="22098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91EFEFFB-CB44-9761-99D6-FD55743AD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482" y="2357156"/>
            <a:ext cx="1143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BD1A503-09F9-06FE-FDD4-C11BF9717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6382" y="2028825"/>
            <a:ext cx="12192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6B599579-42E3-D173-B6D9-E13A2B309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5582" y="2028825"/>
            <a:ext cx="11430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A8FBCE8E-EA1C-9D64-FAA8-36D02B7BC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007" y="2355073"/>
            <a:ext cx="672871" cy="76500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678E47-81EB-2A10-8D71-2A287385C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27397"/>
              </p:ext>
            </p:extLst>
          </p:nvPr>
        </p:nvGraphicFramePr>
        <p:xfrm>
          <a:off x="181970" y="1266825"/>
          <a:ext cx="18780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7266F1C-B44B-18F4-E21A-C9B55EA9B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266825"/>
                        <a:ext cx="18780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39B06E1-D508-675C-8810-972EB93A03F7}"/>
              </a:ext>
            </a:extLst>
          </p:cNvPr>
          <p:cNvSpPr txBox="1"/>
          <p:nvPr/>
        </p:nvSpPr>
        <p:spPr>
          <a:xfrm>
            <a:off x="1622280" y="1389063"/>
            <a:ext cx="269626" cy="3231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1F91B11-24B7-CA48-6D7B-904C0E209985}"/>
              </a:ext>
            </a:extLst>
          </p:cNvPr>
          <p:cNvSpPr txBox="1"/>
          <p:nvPr/>
        </p:nvSpPr>
        <p:spPr>
          <a:xfrm>
            <a:off x="2212382" y="1465233"/>
            <a:ext cx="89639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</a:t>
            </a:r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69AE1957-36A7-1B59-CB14-A1347CD23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12630"/>
              </p:ext>
            </p:extLst>
          </p:nvPr>
        </p:nvGraphicFramePr>
        <p:xfrm>
          <a:off x="6393857" y="3189287"/>
          <a:ext cx="10477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39680" progId="Equation.DSMT4">
                  <p:embed/>
                </p:oleObj>
              </mc:Choice>
              <mc:Fallback>
                <p:oleObj name="Equation" r:id="rId7" imgW="609480" imgH="13968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BBF07397-B4BF-C3E1-AAA2-F88CA9F97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857" y="3189287"/>
                        <a:ext cx="104775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>
            <a:extLst>
              <a:ext uri="{FF2B5EF4-FFF2-40B4-BE49-F238E27FC236}">
                <a16:creationId xmlns:a16="http://schemas.microsoft.com/office/drawing/2014/main" id="{468BAC76-6AEF-CD79-1CCE-E10444E7F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82" y="474633"/>
            <a:ext cx="1208669" cy="35721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8627B8A1-D851-928F-3ACA-81883E62B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251" y="345728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119B4A76-5938-2417-E7F3-35C3DC856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5676" y="2409825"/>
            <a:ext cx="672871" cy="4512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803EAFE-EBE6-0015-2D70-2D8149C4966D}"/>
              </a:ext>
            </a:extLst>
          </p:cNvPr>
          <p:cNvSpPr txBox="1"/>
          <p:nvPr/>
        </p:nvSpPr>
        <p:spPr>
          <a:xfrm>
            <a:off x="319829" y="2548866"/>
            <a:ext cx="190622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Root Test</a:t>
            </a:r>
          </a:p>
        </p:txBody>
      </p:sp>
    </p:spTree>
    <p:extLst>
      <p:ext uri="{BB962C8B-B14F-4D97-AF65-F5344CB8AC3E}">
        <p14:creationId xmlns:p14="http://schemas.microsoft.com/office/powerpoint/2010/main" val="368647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/>
      <p:bldP spid="14" grpId="0"/>
      <p:bldP spid="16" grpId="0" animBg="1"/>
      <p:bldP spid="17" grpId="0"/>
      <p:bldP spid="18" grpId="0" animBg="1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7</TotalTime>
  <Words>312</Words>
  <Application>Microsoft Office PowerPoint</Application>
  <PresentationFormat>Widescreen</PresentationFormat>
  <Paragraphs>66</Paragraphs>
  <Slides>22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8</cp:revision>
  <dcterms:created xsi:type="dcterms:W3CDTF">2022-06-05T19:04:41Z</dcterms:created>
  <dcterms:modified xsi:type="dcterms:W3CDTF">2025-03-27T19:08:16Z</dcterms:modified>
</cp:coreProperties>
</file>